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2E18CB" w14:textId="77777777" w:rsidR="00CA5643" w:rsidRDefault="00CA5643" w:rsidP="00CA5643">
      <w:pPr>
        <w:tabs>
          <w:tab w:val="left" w:pos="636"/>
        </w:tabs>
      </w:pPr>
      <w:bookmarkStart w:id="0" w:name="_Hlk96271791"/>
      <w:bookmarkEnd w:id="0"/>
      <w:r>
        <w:tab/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9"/>
        <w:gridCol w:w="3121"/>
        <w:gridCol w:w="3130"/>
      </w:tblGrid>
      <w:tr w:rsidR="00CA5643" w14:paraId="3BC8119C" w14:textId="77777777" w:rsidTr="00DC4509">
        <w:tc>
          <w:tcPr>
            <w:tcW w:w="3192" w:type="dxa"/>
          </w:tcPr>
          <w:p w14:paraId="6D056C0D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Problem Chosen</w:t>
            </w:r>
            <w:r>
              <w:rPr>
                <w:b/>
              </w:rPr>
              <w:br/>
            </w:r>
            <w:r w:rsidRPr="00C967E1">
              <w:rPr>
                <w:color w:val="FF0000"/>
                <w:sz w:val="40"/>
                <w:szCs w:val="40"/>
              </w:rPr>
              <w:t>C</w:t>
            </w:r>
          </w:p>
        </w:tc>
        <w:tc>
          <w:tcPr>
            <w:tcW w:w="3192" w:type="dxa"/>
          </w:tcPr>
          <w:p w14:paraId="040F2F14" w14:textId="77777777" w:rsidR="00CA5643" w:rsidRDefault="00CA5643" w:rsidP="00DC4509">
            <w:pPr>
              <w:jc w:val="center"/>
            </w:pPr>
            <w:r w:rsidRPr="006E65D5">
              <w:rPr>
                <w:b/>
                <w:bCs/>
              </w:rPr>
              <w:t>202</w:t>
            </w:r>
            <w:r>
              <w:rPr>
                <w:b/>
                <w:bCs/>
              </w:rPr>
              <w:t>2</w:t>
            </w:r>
            <w:r w:rsidRPr="00C967E1">
              <w:rPr>
                <w:b/>
                <w:bCs/>
              </w:rPr>
              <w:br/>
              <w:t>MCM/ICM</w:t>
            </w:r>
            <w:r w:rsidRPr="00C967E1">
              <w:rPr>
                <w:b/>
                <w:bCs/>
              </w:rPr>
              <w:br/>
              <w:t>Summary Sheet</w:t>
            </w:r>
          </w:p>
        </w:tc>
        <w:tc>
          <w:tcPr>
            <w:tcW w:w="3192" w:type="dxa"/>
          </w:tcPr>
          <w:p w14:paraId="558DCB96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Team Control Number</w:t>
            </w:r>
            <w:r>
              <w:rPr>
                <w:b/>
              </w:rPr>
              <w:br/>
            </w:r>
            <w:r>
              <w:rPr>
                <w:rFonts w:ascii="宋体" w:eastAsia="宋体" w:hAnsi="宋体" w:hint="eastAsia"/>
                <w:color w:val="FF0000"/>
                <w:sz w:val="40"/>
                <w:szCs w:val="40"/>
                <w:lang w:eastAsia="zh-CN"/>
              </w:rPr>
              <w:t>2222381</w:t>
            </w:r>
          </w:p>
        </w:tc>
      </w:tr>
    </w:tbl>
    <w:p w14:paraId="4EDF1410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3FB7BB09" w14:textId="067A82ED" w:rsidR="00CA5643" w:rsidRDefault="0033083B" w:rsidP="00CA56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4A9D0FF8">
          <v:rect id="_x0000_i1025" style="width:468pt;height:1.5pt" o:hralign="center" o:hrstd="t" o:hrnoshade="t" o:hr="t" fillcolor="black [3213]" stroked="f"/>
        </w:pict>
      </w:r>
    </w:p>
    <w:p w14:paraId="3CD175B2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322DDB72" w14:textId="7BE07413" w:rsidR="00FE4330" w:rsidRDefault="00FE4330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  <w:r w:rsidRPr="00FE4330">
        <w:rPr>
          <w:rFonts w:ascii="Arial" w:hAnsi="Arial" w:cs="Arial"/>
          <w:b/>
          <w:bCs/>
          <w:sz w:val="30"/>
          <w:szCs w:val="30"/>
        </w:rPr>
        <w:t>angel investment</w:t>
      </w:r>
      <w:r w:rsidR="00275FB4">
        <w:rPr>
          <w:rFonts w:ascii="Arial" w:hAnsi="Arial" w:cs="Arial"/>
          <w:b/>
          <w:bCs/>
          <w:sz w:val="30"/>
          <w:szCs w:val="30"/>
        </w:rPr>
        <w:tab/>
      </w:r>
    </w:p>
    <w:p w14:paraId="0B122172" w14:textId="77777777" w:rsidR="00FE4330" w:rsidRDefault="00FE4330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4467057" w14:textId="24487736" w:rsidR="00CA5643" w:rsidRDefault="003C2F5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  <w:r w:rsidRPr="003C2F54">
        <w:rPr>
          <w:rFonts w:ascii="Arial" w:hAnsi="Arial" w:cs="Arial"/>
          <w:b/>
          <w:bCs/>
          <w:sz w:val="30"/>
          <w:szCs w:val="30"/>
        </w:rPr>
        <w:t>summary</w:t>
      </w:r>
      <w:r w:rsidR="00275FB4">
        <w:rPr>
          <w:rFonts w:ascii="Arial" w:hAnsi="Arial" w:cs="Arial"/>
          <w:b/>
          <w:bCs/>
          <w:sz w:val="30"/>
          <w:szCs w:val="30"/>
        </w:rPr>
        <w:tab/>
      </w:r>
    </w:p>
    <w:p w14:paraId="793D96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FDBE1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3924F65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963659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3F915D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150FB68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458A10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F280046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C3F11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949B06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BC6FB2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5ADBA4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108244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DFA444F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9CCB2B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8503634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B9C48D0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7E2EF0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F6AD5D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E69B46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57619AE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2EE031C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63888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8756C2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95E3287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F30422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52E907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5BD7F5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A85635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87B41F5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BE52537" w14:textId="70D170EA" w:rsidR="006C2E93" w:rsidRDefault="006C2E93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DE5BB38" w14:textId="77777777" w:rsidR="006C2E93" w:rsidRDefault="006C2E93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4081D66" w14:textId="23DA5072" w:rsidR="00275FB4" w:rsidRP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28"/>
          <w:szCs w:val="28"/>
        </w:rPr>
      </w:pPr>
      <w:r w:rsidRPr="00275FB4">
        <w:rPr>
          <w:rFonts w:ascii="Arial" w:hAnsi="Arial" w:cs="Arial" w:hint="eastAsia"/>
          <w:b/>
          <w:bCs/>
          <w:sz w:val="28"/>
          <w:szCs w:val="28"/>
        </w:rPr>
        <w:t>K</w:t>
      </w:r>
      <w:r w:rsidRPr="00275FB4">
        <w:rPr>
          <w:rFonts w:ascii="Arial" w:hAnsi="Arial" w:cs="Arial"/>
          <w:b/>
          <w:bCs/>
          <w:sz w:val="28"/>
          <w:szCs w:val="28"/>
        </w:rPr>
        <w:t>eywords:</w:t>
      </w:r>
    </w:p>
    <w:p w14:paraId="05585887" w14:textId="569A81EB" w:rsidR="00275FB4" w:rsidRPr="003C2F5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  <w:sectPr w:rsidR="00275FB4" w:rsidRPr="003C2F54" w:rsidSect="00B47C74">
          <w:headerReference w:type="default" r:id="rId8"/>
          <w:pgSz w:w="12240" w:h="15840" w:code="1"/>
          <w:pgMar w:top="576" w:right="1440" w:bottom="1440" w:left="1440" w:header="0" w:footer="0" w:gutter="0"/>
          <w:cols w:space="720"/>
        </w:sectPr>
      </w:pPr>
    </w:p>
    <w:p w14:paraId="2948F821" w14:textId="1DF43E7C" w:rsidR="00CA5643" w:rsidRPr="00275FB4" w:rsidRDefault="00275FB4" w:rsidP="003C2F5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lastRenderedPageBreak/>
        <w:t>C</w:t>
      </w:r>
      <w:r w:rsidR="003C2F54" w:rsidRPr="00275FB4">
        <w:rPr>
          <w:rFonts w:ascii="Times New Roman" w:hAnsi="Times New Roman" w:cs="Times New Roman"/>
          <w:b/>
          <w:bCs/>
          <w:sz w:val="36"/>
          <w:szCs w:val="36"/>
        </w:rPr>
        <w:t>ontents</w:t>
      </w:r>
    </w:p>
    <w:p w14:paraId="5B19CAC2" w14:textId="4679E409" w:rsidR="00756EED" w:rsidRDefault="00756EED" w:rsidP="00CA5643">
      <w:pPr>
        <w:tabs>
          <w:tab w:val="left" w:pos="636"/>
        </w:tabs>
      </w:pPr>
    </w:p>
    <w:p w14:paraId="56F676AC" w14:textId="36C905B9" w:rsidR="00CA5643" w:rsidRPr="00CA5643" w:rsidRDefault="00CA5643" w:rsidP="00CA5643">
      <w:pPr>
        <w:tabs>
          <w:tab w:val="left" w:pos="636"/>
        </w:tabs>
        <w:sectPr w:rsidR="00CA5643" w:rsidRPr="00CA5643" w:rsidSect="00B35D08">
          <w:head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ab/>
      </w:r>
    </w:p>
    <w:p w14:paraId="5FEACF79" w14:textId="77777777" w:rsidR="003C2F54" w:rsidRPr="00275FB4" w:rsidRDefault="003C2F54" w:rsidP="003C2F54">
      <w:pPr>
        <w:rPr>
          <w:rFonts w:ascii="Times New Roman" w:hAnsi="Times New Roman" w:cs="Times New Roman"/>
          <w:b/>
          <w:bCs/>
          <w:sz w:val="36"/>
          <w:szCs w:val="36"/>
        </w:rPr>
      </w:pPr>
      <w:r w:rsidRPr="00275FB4">
        <w:rPr>
          <w:rFonts w:ascii="Times New Roman" w:hAnsi="Times New Roman" w:cs="Times New Roman"/>
          <w:b/>
          <w:bCs/>
          <w:sz w:val="36"/>
          <w:szCs w:val="36"/>
        </w:rPr>
        <w:lastRenderedPageBreak/>
        <w:t>1 Introduction</w:t>
      </w:r>
    </w:p>
    <w:p w14:paraId="196A4721" w14:textId="69782EBB" w:rsidR="00275FB4" w:rsidRPr="00953A81" w:rsidRDefault="00275FB4" w:rsidP="00275FB4">
      <w:pPr>
        <w:pStyle w:val="a9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953A81">
        <w:rPr>
          <w:rFonts w:ascii="Times New Roman" w:hAnsi="Times New Roman" w:cs="Times New Roman"/>
          <w:b/>
          <w:bCs/>
          <w:sz w:val="32"/>
          <w:szCs w:val="32"/>
        </w:rPr>
        <w:t>Background and restatement of the problem</w:t>
      </w:r>
    </w:p>
    <w:p w14:paraId="42A5BDA2" w14:textId="3E6FF10B" w:rsidR="00275FB4" w:rsidRDefault="00CC7615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 w:rsidRPr="00CC7615">
        <w:rPr>
          <w:rFonts w:ascii="宋体" w:eastAsia="宋体" w:hAnsi="宋体" w:hint="eastAsia"/>
          <w:sz w:val="24"/>
          <w:szCs w:val="24"/>
        </w:rPr>
        <w:t>在</w:t>
      </w:r>
      <w:r w:rsidR="00B951A2">
        <w:rPr>
          <w:rFonts w:ascii="宋体" w:eastAsia="宋体" w:hAnsi="宋体" w:hint="eastAsia"/>
          <w:sz w:val="24"/>
          <w:szCs w:val="24"/>
        </w:rPr>
        <w:t>如今金融迅猛发展的大背景下，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951A2">
        <w:rPr>
          <w:rFonts w:ascii="宋体" w:eastAsia="宋体" w:hAnsi="宋体" w:hint="eastAsia"/>
          <w:sz w:val="24"/>
          <w:szCs w:val="24"/>
        </w:rPr>
        <w:t>可以对众多的金融投资产品进行选择，并对</w:t>
      </w:r>
      <w:r w:rsidR="008B2B13">
        <w:rPr>
          <w:rFonts w:ascii="宋体" w:eastAsia="宋体" w:hAnsi="宋体" w:hint="eastAsia"/>
          <w:sz w:val="24"/>
          <w:szCs w:val="24"/>
        </w:rPr>
        <w:t>其投资的波动性资产进行交易，以收获期望的回报。</w:t>
      </w:r>
      <w:r w:rsidR="00B951A2">
        <w:rPr>
          <w:rFonts w:ascii="宋体" w:eastAsia="宋体" w:hAnsi="宋体" w:hint="eastAsia"/>
          <w:sz w:val="24"/>
          <w:szCs w:val="24"/>
        </w:rPr>
        <w:t>其中黄金和比特币为本文所选取的金融资产</w:t>
      </w:r>
      <w:r w:rsidR="008B2B13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比特</w:t>
      </w:r>
      <w:proofErr w:type="gramStart"/>
      <w:r w:rsidR="008F1A55">
        <w:rPr>
          <w:rFonts w:ascii="宋体" w:eastAsia="宋体" w:hAnsi="宋体" w:hint="eastAsia"/>
          <w:sz w:val="24"/>
          <w:szCs w:val="24"/>
        </w:rPr>
        <w:t>币每天</w:t>
      </w:r>
      <w:proofErr w:type="gramEnd"/>
      <w:r w:rsidR="008F1A55">
        <w:rPr>
          <w:rFonts w:ascii="宋体" w:eastAsia="宋体" w:hAnsi="宋体" w:hint="eastAsia"/>
          <w:sz w:val="24"/>
          <w:szCs w:val="24"/>
        </w:rPr>
        <w:t>都进行交易而黄金只在开市日进行交易</w:t>
      </w:r>
      <w:r w:rsidR="00B46EE9">
        <w:rPr>
          <w:rFonts w:ascii="宋体" w:eastAsia="宋体" w:hAnsi="宋体" w:hint="eastAsia"/>
          <w:sz w:val="24"/>
          <w:szCs w:val="24"/>
        </w:rPr>
        <w:t>，且在交易中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46EE9">
        <w:rPr>
          <w:rFonts w:ascii="宋体" w:eastAsia="宋体" w:hAnsi="宋体" w:hint="eastAsia"/>
          <w:sz w:val="24"/>
          <w:szCs w:val="24"/>
        </w:rPr>
        <w:t>需要支付对应比例的佣金</w:t>
      </w:r>
      <w:r w:rsidR="008F1A55">
        <w:rPr>
          <w:rFonts w:ascii="宋体" w:eastAsia="宋体" w:hAnsi="宋体" w:hint="eastAsia"/>
          <w:sz w:val="24"/>
          <w:szCs w:val="24"/>
        </w:rPr>
        <w:t>。</w:t>
      </w:r>
    </w:p>
    <w:p w14:paraId="1C9F7072" w14:textId="06D237DE" w:rsidR="00B951A2" w:rsidRDefault="008B2B13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一场时间从2016年9月11日至2021年9月10日</w:t>
      </w:r>
      <w:r w:rsidR="008F1A55">
        <w:rPr>
          <w:rFonts w:ascii="宋体" w:eastAsia="宋体" w:hAnsi="宋体" w:hint="eastAsia"/>
          <w:sz w:val="24"/>
          <w:szCs w:val="24"/>
        </w:rPr>
        <w:t>，起始资金为1000美元</w:t>
      </w:r>
      <w:r>
        <w:rPr>
          <w:rFonts w:ascii="宋体" w:eastAsia="宋体" w:hAnsi="宋体" w:hint="eastAsia"/>
          <w:sz w:val="24"/>
          <w:szCs w:val="24"/>
        </w:rPr>
        <w:t>的投资活动</w:t>
      </w:r>
      <w:r w:rsidR="00B46EE9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并且通过对该时间内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8F1A55">
        <w:rPr>
          <w:rFonts w:ascii="宋体" w:eastAsia="宋体" w:hAnsi="宋体" w:hint="eastAsia"/>
          <w:sz w:val="24"/>
          <w:szCs w:val="24"/>
        </w:rPr>
        <w:t>持有的</w:t>
      </w:r>
      <w:r w:rsidR="00B46EE9">
        <w:rPr>
          <w:rFonts w:ascii="宋体" w:eastAsia="宋体" w:hAnsi="宋体" w:hint="eastAsia"/>
          <w:sz w:val="24"/>
          <w:szCs w:val="24"/>
        </w:rPr>
        <w:t>以黄金，比特币，美元为投资组合的资产进行交易或持有处置，以达到最终总收益最大化，即在</w:t>
      </w:r>
      <w:r w:rsidR="00A72D30">
        <w:rPr>
          <w:rFonts w:ascii="宋体" w:eastAsia="宋体" w:hAnsi="宋体" w:hint="eastAsia"/>
          <w:sz w:val="24"/>
          <w:szCs w:val="24"/>
        </w:rPr>
        <w:t>交易</w:t>
      </w:r>
      <w:r w:rsidR="00B46EE9">
        <w:rPr>
          <w:rFonts w:ascii="宋体" w:eastAsia="宋体" w:hAnsi="宋体" w:hint="eastAsia"/>
          <w:sz w:val="24"/>
          <w:szCs w:val="24"/>
        </w:rPr>
        <w:t>截止日前的资产达到最大值的目的。为了实现该目标，我们需要</w:t>
      </w:r>
      <w:r w:rsidR="00832A26">
        <w:rPr>
          <w:rFonts w:ascii="宋体" w:eastAsia="宋体" w:hAnsi="宋体" w:hint="eastAsia"/>
          <w:sz w:val="24"/>
          <w:szCs w:val="24"/>
        </w:rPr>
        <w:t>做如下的工作：</w:t>
      </w:r>
    </w:p>
    <w:p w14:paraId="52789E65" w14:textId="24EC93A8" w:rsidR="00832A26" w:rsidRPr="002845AF" w:rsidRDefault="00832A26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="002845AF" w:rsidRPr="002845AF">
        <w:rPr>
          <w:rFonts w:ascii="宋体" w:eastAsia="宋体" w:hAnsi="宋体" w:hint="eastAsia"/>
          <w:sz w:val="24"/>
          <w:szCs w:val="24"/>
        </w:rPr>
        <w:t>建立该情景的投资模型，仅根据截至当天的价格数据提供对应的策略。并预估在2021年9月10日（投资截止日）时的资产价值。</w:t>
      </w:r>
    </w:p>
    <w:p w14:paraId="22E95525" w14:textId="204A9335" w:rsidR="002845AF" w:rsidRDefault="002845AF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Pr="002845AF">
        <w:rPr>
          <w:rFonts w:ascii="宋体" w:eastAsia="宋体" w:hAnsi="宋体" w:hint="eastAsia"/>
          <w:sz w:val="24"/>
          <w:szCs w:val="24"/>
        </w:rPr>
        <w:t>证明</w:t>
      </w:r>
      <w:r>
        <w:rPr>
          <w:rFonts w:ascii="宋体" w:eastAsia="宋体" w:hAnsi="宋体" w:hint="eastAsia"/>
          <w:sz w:val="24"/>
          <w:szCs w:val="24"/>
        </w:rPr>
        <w:t>以上建立的模型中给出的策略具有最优性。</w:t>
      </w:r>
    </w:p>
    <w:p w14:paraId="67FE0C1A" w14:textId="38442456" w:rsidR="002845AF" w:rsidRPr="00560177" w:rsidRDefault="002845AF" w:rsidP="00B951A2">
      <w:pPr>
        <w:pStyle w:val="a9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</w:t>
      </w:r>
      <w:r w:rsidRPr="00832A26">
        <w:rPr>
          <w:rFonts w:hint="eastAsia"/>
          <w:sz w:val="30"/>
          <w:szCs w:val="30"/>
        </w:rPr>
        <w:t>•</w:t>
      </w:r>
      <w:r w:rsidR="003E7B19">
        <w:rPr>
          <w:rFonts w:hint="eastAsia"/>
          <w:sz w:val="30"/>
          <w:szCs w:val="30"/>
        </w:rPr>
        <w:t xml:space="preserve"> </w:t>
      </w:r>
      <w:r w:rsidRPr="00560177">
        <w:rPr>
          <w:rFonts w:ascii="宋体" w:eastAsia="宋体" w:hAnsi="宋体" w:hint="eastAsia"/>
          <w:sz w:val="24"/>
          <w:szCs w:val="24"/>
        </w:rPr>
        <w:t>得到策略对交易成本的</w:t>
      </w:r>
      <w:r w:rsidR="008F08A2" w:rsidRPr="00560177">
        <w:rPr>
          <w:rFonts w:ascii="宋体" w:eastAsia="宋体" w:hAnsi="宋体" w:hint="eastAsia"/>
          <w:sz w:val="24"/>
          <w:szCs w:val="24"/>
        </w:rPr>
        <w:t>敏感程度和交易成本又是怎样影响策略和最终结果的</w:t>
      </w:r>
      <w:r w:rsidR="00560177">
        <w:rPr>
          <w:rFonts w:ascii="宋体" w:eastAsia="宋体" w:hAnsi="宋体" w:hint="eastAsia"/>
          <w:sz w:val="24"/>
          <w:szCs w:val="24"/>
        </w:rPr>
        <w:t>。</w:t>
      </w:r>
    </w:p>
    <w:p w14:paraId="262D6969" w14:textId="09A091F0" w:rsidR="008F08A2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A35019">
        <w:rPr>
          <w:rFonts w:ascii="Times New Roman" w:eastAsia="宋体" w:hAnsi="Times New Roman" w:cs="Times New Roman"/>
          <w:b/>
          <w:bCs/>
          <w:sz w:val="36"/>
          <w:szCs w:val="36"/>
        </w:rPr>
        <w:t>2.2 Our works</w:t>
      </w:r>
    </w:p>
    <w:p w14:paraId="700B5929" w14:textId="2A6A826A" w:rsidR="00A35019" w:rsidRDefault="008227CF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 w:hint="eastAsia"/>
          <w:b/>
          <w:bCs/>
          <w:sz w:val="36"/>
          <w:szCs w:val="36"/>
        </w:rPr>
        <w:t>做图</w:t>
      </w:r>
    </w:p>
    <w:p w14:paraId="05CB2951" w14:textId="5DFCC5CA" w:rsidR="00A35019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53CCD85" w14:textId="1FF36220" w:rsidR="00A35019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570830DA" w14:textId="7047031E" w:rsidR="00395AA2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6F4F93A0" w14:textId="5ADF5989" w:rsidR="00395AA2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57AB2B6" w14:textId="77777777" w:rsidR="00395AA2" w:rsidRPr="00A35019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F0243B7" w14:textId="0CAE0688" w:rsidR="002845AF" w:rsidRDefault="002845AF" w:rsidP="00560177">
      <w:pPr>
        <w:ind w:firstLineChars="175" w:firstLine="420"/>
        <w:rPr>
          <w:rFonts w:ascii="宋体" w:eastAsia="宋体" w:hAnsi="宋体"/>
          <w:sz w:val="24"/>
          <w:szCs w:val="24"/>
        </w:rPr>
      </w:pPr>
    </w:p>
    <w:p w14:paraId="0B3D40B6" w14:textId="55A24114" w:rsidR="00560177" w:rsidRPr="00953A81" w:rsidRDefault="00560177" w:rsidP="00013958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2.</w:t>
      </w:r>
      <w:r w:rsidR="00A72D30"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Assumptions</w:t>
      </w:r>
    </w:p>
    <w:p w14:paraId="6AACBA42" w14:textId="1CD806FF" w:rsidR="008E5403" w:rsidRDefault="008E5403" w:rsidP="00013958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E5403">
        <w:rPr>
          <w:rFonts w:ascii="宋体" w:eastAsia="宋体" w:hAnsi="宋体" w:hint="eastAsia"/>
          <w:sz w:val="24"/>
          <w:szCs w:val="24"/>
        </w:rPr>
        <w:t>考虑到模型的可解性与简化原则，我们有如下假设：</w:t>
      </w:r>
    </w:p>
    <w:p w14:paraId="38BEC8C1" w14:textId="3B99E1BC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1:</w:t>
      </w:r>
      <w:r>
        <w:rPr>
          <w:rFonts w:ascii="宋体" w:eastAsia="宋体" w:hAnsi="宋体" w:hint="eastAsia"/>
          <w:sz w:val="24"/>
          <w:szCs w:val="24"/>
        </w:rPr>
        <w:t>所有原始数据的采集</w:t>
      </w:r>
      <w:proofErr w:type="gramStart"/>
      <w:r>
        <w:rPr>
          <w:rFonts w:ascii="宋体" w:eastAsia="宋体" w:hAnsi="宋体" w:hint="eastAsia"/>
          <w:sz w:val="24"/>
          <w:szCs w:val="24"/>
        </w:rPr>
        <w:t>均合理</w:t>
      </w:r>
      <w:proofErr w:type="gramEnd"/>
      <w:r>
        <w:rPr>
          <w:rFonts w:ascii="宋体" w:eastAsia="宋体" w:hAnsi="宋体" w:hint="eastAsia"/>
          <w:sz w:val="24"/>
          <w:szCs w:val="24"/>
        </w:rPr>
        <w:t>和客观，能够反映真实情况。</w:t>
      </w:r>
    </w:p>
    <w:p w14:paraId="12C53AD0" w14:textId="585006A3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2:</w:t>
      </w:r>
      <w:r w:rsidR="000A4838">
        <w:rPr>
          <w:rFonts w:ascii="宋体" w:eastAsia="宋体" w:hAnsi="宋体" w:hint="eastAsia"/>
          <w:sz w:val="24"/>
          <w:szCs w:val="24"/>
        </w:rPr>
        <w:t>假设交易时间具有较好的连续性，即一旦决定交易，则它可以在瞬间完成，不会中断或拖延。</w:t>
      </w:r>
    </w:p>
    <w:p w14:paraId="0E99AB3A" w14:textId="40910AD1" w:rsidR="00A35019" w:rsidRDefault="000A4838" w:rsidP="008E5403">
      <w:pPr>
        <w:rPr>
          <w:rFonts w:ascii="Times New Roman" w:eastAsia="宋体" w:hAnsi="Times New Roman" w:cs="Times New Roman"/>
          <w:sz w:val="24"/>
          <w:szCs w:val="24"/>
        </w:rPr>
      </w:pP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  <w:r w:rsidR="004010F6"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3:</w:t>
      </w:r>
      <w:r w:rsidR="00013958" w:rsidRPr="005E4525">
        <w:rPr>
          <w:rFonts w:ascii="Times New Roman" w:eastAsia="宋体" w:hAnsi="Times New Roman" w:cs="Times New Roman" w:hint="eastAsia"/>
          <w:sz w:val="24"/>
          <w:szCs w:val="24"/>
        </w:rPr>
        <w:t>个人或机构对交易市场的影响有限。</w:t>
      </w:r>
    </w:p>
    <w:p w14:paraId="3078612B" w14:textId="0AACE585" w:rsidR="00275FB4" w:rsidRDefault="00275FB4" w:rsidP="004E6D7F"/>
    <w:p w14:paraId="1E97ACC7" w14:textId="77777777" w:rsidR="00252D0B" w:rsidRDefault="0066716C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r w:rsidRPr="005E4525">
        <w:rPr>
          <w:rFonts w:ascii="Times New Roman" w:hAnsi="Times New Roman" w:cs="Times New Roman"/>
          <w:b/>
          <w:bCs/>
          <w:sz w:val="36"/>
          <w:szCs w:val="36"/>
        </w:rPr>
        <w:lastRenderedPageBreak/>
        <w:t>3. Abbreviation and definition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B07563" w14:paraId="39168A79" w14:textId="77777777" w:rsidTr="00B07563">
        <w:tc>
          <w:tcPr>
            <w:tcW w:w="4148" w:type="dxa"/>
            <w:tcBorders>
              <w:bottom w:val="single" w:sz="4" w:space="0" w:color="auto"/>
              <w:right w:val="nil"/>
            </w:tcBorders>
          </w:tcPr>
          <w:p w14:paraId="5720BBA8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符号</w:t>
            </w:r>
          </w:p>
        </w:tc>
        <w:tc>
          <w:tcPr>
            <w:tcW w:w="4148" w:type="dxa"/>
            <w:tcBorders>
              <w:left w:val="nil"/>
              <w:bottom w:val="single" w:sz="4" w:space="0" w:color="auto"/>
            </w:tcBorders>
          </w:tcPr>
          <w:p w14:paraId="1DCC138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含义</w:t>
            </w:r>
          </w:p>
        </w:tc>
      </w:tr>
      <w:tr w:rsidR="00B07563" w14:paraId="57F1E8E1" w14:textId="77777777" w:rsidTr="00B07563">
        <w:tc>
          <w:tcPr>
            <w:tcW w:w="4148" w:type="dxa"/>
            <w:tcBorders>
              <w:bottom w:val="nil"/>
              <w:right w:val="nil"/>
            </w:tcBorders>
          </w:tcPr>
          <w:p w14:paraId="30CB08A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180" w:dyaOrig="360" w14:anchorId="31D5A5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pt;height:18pt" o:ole="">
                  <v:imagedata r:id="rId10" o:title=""/>
                </v:shape>
                <o:OLEObject Type="Embed" ProgID="Equation.DSMT4" ShapeID="_x0000_i1026" DrawAspect="Content" ObjectID="_1706943930" r:id="rId11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left w:val="nil"/>
              <w:bottom w:val="nil"/>
            </w:tcBorders>
          </w:tcPr>
          <w:p w14:paraId="7818513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资产日收益率（</w:t>
            </w:r>
            <w:proofErr w:type="spellStart"/>
            <w:r w:rsidRPr="00983E51">
              <w:rPr>
                <w:rFonts w:ascii="宋体" w:eastAsia="宋体" w:hAnsi="宋体"/>
              </w:rPr>
              <w:t>i</w:t>
            </w:r>
            <w:proofErr w:type="spellEnd"/>
            <w:r w:rsidRPr="00983E51">
              <w:rPr>
                <w:rFonts w:ascii="宋体" w:eastAsia="宋体" w:hAnsi="宋体"/>
              </w:rPr>
              <w:t>=1</w:t>
            </w:r>
            <w:r w:rsidRPr="00983E51">
              <w:rPr>
                <w:rFonts w:ascii="宋体" w:eastAsia="宋体" w:hAnsi="宋体" w:hint="eastAsia"/>
              </w:rPr>
              <w:t>为黄金，</w:t>
            </w:r>
            <w:proofErr w:type="spellStart"/>
            <w:r w:rsidRPr="00983E51">
              <w:rPr>
                <w:rFonts w:ascii="宋体" w:eastAsia="宋体" w:hAnsi="宋体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  <w:lang w:eastAsia="zh-CN"/>
              </w:rPr>
              <w:t>=2</w:t>
            </w:r>
            <w:r w:rsidRPr="00983E51">
              <w:rPr>
                <w:rFonts w:ascii="宋体" w:eastAsia="宋体" w:hAnsi="宋体" w:hint="eastAsia"/>
              </w:rPr>
              <w:t>为比特币，下同）</w:t>
            </w:r>
          </w:p>
        </w:tc>
      </w:tr>
      <w:tr w:rsidR="00B07563" w14:paraId="6D91114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67FD77A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80" w14:anchorId="6C3D7D1F">
                <v:shape id="_x0000_i1027" type="#_x0000_t75" style="width:13.8pt;height:19.2pt" o:ole="">
                  <v:imagedata r:id="rId12" o:title=""/>
                </v:shape>
                <o:OLEObject Type="Embed" ProgID="Equation.DSMT4" ShapeID="_x0000_i1027" DrawAspect="Content" ObjectID="_1706943931" r:id="rId13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217A581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资产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的购入价格</w:t>
            </w:r>
          </w:p>
        </w:tc>
      </w:tr>
      <w:tr w:rsidR="00B07563" w14:paraId="078821DE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151158D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80" w14:anchorId="0DF5F91D">
                <v:shape id="_x0000_i1028" type="#_x0000_t75" style="width:13.8pt;height:19.2pt" o:ole="">
                  <v:imagedata r:id="rId14" o:title=""/>
                </v:shape>
                <o:OLEObject Type="Embed" ProgID="Equation.DSMT4" ShapeID="_x0000_i1028" DrawAspect="Content" ObjectID="_1706943932" r:id="rId15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4EB4C22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出售资产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的价格</w:t>
            </w:r>
          </w:p>
        </w:tc>
      </w:tr>
      <w:tr w:rsidR="00B07563" w14:paraId="4109D76A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0C87E5C4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40" w:dyaOrig="360" w14:anchorId="306281E9">
                <v:shape id="_x0000_i1029" type="#_x0000_t75" style="width:12pt;height:18pt" o:ole="">
                  <v:imagedata r:id="rId16" o:title=""/>
                </v:shape>
                <o:OLEObject Type="Embed" ProgID="Equation.DSMT4" ShapeID="_x0000_i1029" DrawAspect="Content" ObjectID="_1706943933" r:id="rId17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548658C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对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类资产的投入</w:t>
            </w:r>
          </w:p>
        </w:tc>
      </w:tr>
      <w:tr w:rsidR="00B07563" w14:paraId="1119CFD0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3199CBA9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60" w14:anchorId="4E1EA036">
                <v:shape id="_x0000_i1030" type="#_x0000_t75" style="width:13.8pt;height:18pt" o:ole="">
                  <v:imagedata r:id="rId18" o:title=""/>
                </v:shape>
                <o:OLEObject Type="Embed" ProgID="Equation.DSMT4" ShapeID="_x0000_i1030" DrawAspect="Content" ObjectID="_1706943934" r:id="rId19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7426D72D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类资产的佣金比例</w:t>
            </w:r>
          </w:p>
        </w:tc>
      </w:tr>
      <w:tr w:rsidR="00B07563" w14:paraId="0A6152E3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264618C9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320" w:dyaOrig="360" w14:anchorId="07F505EC">
                <v:shape id="_x0000_i1031" type="#_x0000_t75" style="width:16.2pt;height:18pt" o:ole="">
                  <v:imagedata r:id="rId20" o:title=""/>
                </v:shape>
                <o:OLEObject Type="Embed" ProgID="Equation.DSMT4" ShapeID="_x0000_i1031" DrawAspect="Content" ObjectID="_1706943935" r:id="rId21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6A318FAA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持有资金</w:t>
            </w:r>
          </w:p>
        </w:tc>
      </w:tr>
      <w:tr w:rsidR="00B07563" w14:paraId="023985D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52B5980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4"/>
                <w:sz w:val="21"/>
                <w:szCs w:val="22"/>
                <w:lang w:eastAsia="zh-CN"/>
              </w:rPr>
              <w:object w:dxaOrig="999" w:dyaOrig="380" w14:anchorId="5DF0DB17">
                <v:shape id="_x0000_i1032" type="#_x0000_t75" style="width:49.8pt;height:19.2pt" o:ole="">
                  <v:imagedata r:id="rId22" o:title=""/>
                </v:shape>
                <o:OLEObject Type="Embed" ProgID="Equation.DSMT4" ShapeID="_x0000_i1032" DrawAspect="Content" ObjectID="_1706943936" r:id="rId23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1B96C613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黄金和比特币的组合总收益</w:t>
            </w:r>
          </w:p>
        </w:tc>
      </w:tr>
      <w:tr w:rsidR="00B07563" w14:paraId="2B776D9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3D0791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4"/>
                <w:sz w:val="21"/>
                <w:szCs w:val="22"/>
                <w:lang w:eastAsia="zh-CN"/>
              </w:rPr>
              <w:object w:dxaOrig="999" w:dyaOrig="400" w14:anchorId="7C11EF92">
                <v:shape id="_x0000_i1033" type="#_x0000_t75" style="width:49.8pt;height:19.8pt" o:ole="">
                  <v:imagedata r:id="rId24" o:title=""/>
                </v:shape>
                <o:OLEObject Type="Embed" ProgID="Equation.DSMT4" ShapeID="_x0000_i1033" DrawAspect="Content" ObjectID="_1706943937" r:id="rId25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1FC3894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黄金和比特币的组合风险</w:t>
            </w:r>
          </w:p>
        </w:tc>
      </w:tr>
      <w:tr w:rsidR="00B07563" w14:paraId="7E7B21CC" w14:textId="77777777" w:rsidTr="00B07563">
        <w:tc>
          <w:tcPr>
            <w:tcW w:w="4148" w:type="dxa"/>
            <w:tcBorders>
              <w:top w:val="nil"/>
              <w:right w:val="nil"/>
            </w:tcBorders>
          </w:tcPr>
          <w:p w14:paraId="1FB44E84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S</w:t>
            </w:r>
            <w:r w:rsidRPr="00983E51">
              <w:rPr>
                <w:rFonts w:ascii="宋体" w:eastAsia="宋体" w:hAnsi="宋体"/>
              </w:rPr>
              <w:t>R</w:t>
            </w:r>
          </w:p>
        </w:tc>
        <w:tc>
          <w:tcPr>
            <w:tcW w:w="4148" w:type="dxa"/>
            <w:tcBorders>
              <w:top w:val="nil"/>
              <w:left w:val="nil"/>
            </w:tcBorders>
          </w:tcPr>
          <w:p w14:paraId="6334DFD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夏普比率</w:t>
            </w:r>
          </w:p>
        </w:tc>
      </w:tr>
    </w:tbl>
    <w:p w14:paraId="25EDD8F0" w14:textId="38F15D5E" w:rsidR="0066716C" w:rsidRPr="005E4525" w:rsidRDefault="0066716C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r w:rsidRPr="005E4525">
        <w:rPr>
          <w:rFonts w:ascii="Times New Roman" w:hAnsi="Times New Roman" w:cs="Times New Roman"/>
          <w:b/>
          <w:bCs/>
          <w:sz w:val="36"/>
          <w:szCs w:val="36"/>
        </w:rPr>
        <w:tab/>
      </w:r>
    </w:p>
    <w:p w14:paraId="52E93008" w14:textId="1D752858" w:rsidR="0066716C" w:rsidRPr="005E4525" w:rsidRDefault="00953A81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2"/>
          <w:szCs w:val="32"/>
        </w:rPr>
      </w:pPr>
      <w:r w:rsidRPr="005E4525">
        <w:rPr>
          <w:rFonts w:ascii="Times New Roman" w:hAnsi="Times New Roman" w:cs="Times New Roman" w:hint="eastAsia"/>
          <w:b/>
          <w:bCs/>
          <w:sz w:val="32"/>
          <w:szCs w:val="32"/>
        </w:rPr>
        <w:t>4</w:t>
      </w:r>
      <w:r w:rsidRPr="005E4525">
        <w:rPr>
          <w:rFonts w:ascii="Times New Roman" w:hAnsi="Times New Roman" w:cs="Times New Roman"/>
          <w:b/>
          <w:bCs/>
          <w:sz w:val="32"/>
          <w:szCs w:val="32"/>
        </w:rPr>
        <w:t xml:space="preserve"> Data processing</w:t>
      </w:r>
    </w:p>
    <w:p w14:paraId="1416ECA8" w14:textId="004ED650" w:rsidR="00267786" w:rsidRPr="005E4525" w:rsidRDefault="00953A81" w:rsidP="005E4525">
      <w:pPr>
        <w:tabs>
          <w:tab w:val="left" w:pos="5496"/>
        </w:tabs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5E4525">
        <w:rPr>
          <w:rFonts w:ascii="宋体" w:eastAsia="宋体" w:hAnsi="宋体" w:cs="Times New Roman" w:hint="eastAsia"/>
          <w:sz w:val="24"/>
          <w:szCs w:val="24"/>
        </w:rPr>
        <w:t>在对原始数据进行预处理的过程中，我们</w:t>
      </w:r>
      <w:r w:rsidR="00267786" w:rsidRPr="005E4525">
        <w:rPr>
          <w:rFonts w:ascii="宋体" w:eastAsia="宋体" w:hAnsi="宋体" w:cs="Times New Roman" w:hint="eastAsia"/>
          <w:sz w:val="24"/>
          <w:szCs w:val="24"/>
        </w:rPr>
        <w:t>发现黄金的部分数据存在缺失的情况。缺失的日期分布呈离散化且数量很少，故我们采用拉格朗日插值方法对缺失的数据进行补齐。计算式如下：</w:t>
      </w:r>
    </w:p>
    <w:p w14:paraId="33DD17CA" w14:textId="1594C3EA" w:rsidR="00267786" w:rsidRDefault="00267786" w:rsidP="00102727">
      <w:pPr>
        <w:pStyle w:val="a9"/>
        <w:tabs>
          <w:tab w:val="left" w:pos="5496"/>
        </w:tabs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E4525">
        <w:rPr>
          <w:rFonts w:ascii="宋体" w:eastAsia="宋体" w:hAnsi="宋体" w:cs="Times New Roman"/>
          <w:sz w:val="24"/>
          <w:szCs w:val="24"/>
        </w:rPr>
        <w:t xml:space="preserve">   </w:t>
      </w:r>
      <w:r w:rsidR="00A3288E">
        <w:rPr>
          <w:rFonts w:ascii="宋体" w:eastAsia="宋体" w:hAnsi="宋体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x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k=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x)f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e>
                </m:nary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x)=</m:t>
                </m:r>
                <m:f>
                  <m:f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den>
                </m:f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F27AC4">
        <w:rPr>
          <w:rFonts w:ascii="宋体" w:eastAsia="宋体" w:hAnsi="宋体" w:cs="Times New Roman"/>
          <w:sz w:val="24"/>
          <w:szCs w:val="24"/>
        </w:rPr>
        <w:t xml:space="preserve">          </w:t>
      </w:r>
      <w:r w:rsidR="00F27AC4">
        <w:rPr>
          <w:rFonts w:ascii="宋体" w:eastAsia="宋体" w:hAnsi="宋体" w:cs="Times New Roman" w:hint="eastAsia"/>
          <w:sz w:val="24"/>
          <w:szCs w:val="24"/>
        </w:rPr>
        <w:t>（1）</w:t>
      </w:r>
    </w:p>
    <w:p w14:paraId="30117D91" w14:textId="62CE5B43" w:rsidR="00F27AC4" w:rsidRPr="00267786" w:rsidRDefault="00F27AC4" w:rsidP="00102727">
      <w:pPr>
        <w:pStyle w:val="a9"/>
        <w:tabs>
          <w:tab w:val="left" w:pos="5496"/>
        </w:tabs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(x)</m:t>
        </m:r>
      </m:oMath>
      <w:r>
        <w:rPr>
          <w:rFonts w:ascii="宋体" w:eastAsia="宋体" w:hAnsi="宋体" w:cs="Times New Roman" w:hint="eastAsia"/>
          <w:sz w:val="24"/>
          <w:szCs w:val="24"/>
        </w:rPr>
        <w:t>为插值基函数，</w:t>
      </w:r>
      <m:oMath>
        <m:r>
          <w:rPr>
            <w:rFonts w:ascii="Cambria Math" w:eastAsia="宋体" w:hAnsi="宋体" w:cs="Times New Roman"/>
            <w:sz w:val="24"/>
            <w:szCs w:val="24"/>
          </w:rPr>
          <m:t>f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 w:hint="eastAsia"/>
          <w:sz w:val="24"/>
          <w:szCs w:val="24"/>
        </w:rPr>
        <w:t>是日期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时对应的黄金价格。我们发现缺失数据周围的数据很饱满，所以只选取金价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缺失日前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后两日的数据进行插值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得到低次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插值</w:t>
      </w:r>
      <w:r w:rsidR="003B1C5A">
        <w:rPr>
          <w:rFonts w:ascii="宋体" w:eastAsia="宋体" w:hAnsi="宋体" w:cs="Times New Roman" w:hint="eastAsia"/>
          <w:sz w:val="24"/>
          <w:szCs w:val="24"/>
        </w:rPr>
        <w:t>多项式（龙</w:t>
      </w:r>
      <w:proofErr w:type="gramStart"/>
      <w:r w:rsidR="003B1C5A">
        <w:rPr>
          <w:rFonts w:ascii="宋体" w:eastAsia="宋体" w:hAnsi="宋体" w:cs="Times New Roman" w:hint="eastAsia"/>
          <w:sz w:val="24"/>
          <w:szCs w:val="24"/>
        </w:rPr>
        <w:t>格现象对低次</w:t>
      </w:r>
      <w:proofErr w:type="gramEnd"/>
      <w:r w:rsidR="003B1C5A">
        <w:rPr>
          <w:rFonts w:ascii="宋体" w:eastAsia="宋体" w:hAnsi="宋体" w:cs="Times New Roman" w:hint="eastAsia"/>
          <w:sz w:val="24"/>
          <w:szCs w:val="24"/>
        </w:rPr>
        <w:t>插值多项式影响很微弱）。最</w:t>
      </w:r>
      <w:proofErr w:type="gramStart"/>
      <w:r w:rsidR="003B1C5A">
        <w:rPr>
          <w:rFonts w:ascii="宋体" w:eastAsia="宋体" w:hAnsi="宋体" w:cs="Times New Roman" w:hint="eastAsia"/>
          <w:sz w:val="24"/>
          <w:szCs w:val="24"/>
        </w:rPr>
        <w:t>后补全缺失值</w:t>
      </w:r>
      <w:proofErr w:type="gramEnd"/>
      <w:r w:rsidR="003B1C5A">
        <w:rPr>
          <w:rFonts w:ascii="宋体" w:eastAsia="宋体" w:hAnsi="宋体" w:cs="Times New Roman" w:hint="eastAsia"/>
          <w:sz w:val="24"/>
          <w:szCs w:val="24"/>
        </w:rPr>
        <w:t>即可。</w:t>
      </w:r>
    </w:p>
    <w:p w14:paraId="02844A6C" w14:textId="0CABAEF2" w:rsidR="00D54AEB" w:rsidRDefault="00252D0B" w:rsidP="00D54AEB">
      <w:pPr>
        <w:rPr>
          <w:rFonts w:ascii="宋体" w:eastAsia="宋体" w:hAnsi="宋体" w:cs="Times New Roman"/>
          <w:b/>
          <w:bCs/>
          <w:sz w:val="36"/>
          <w:szCs w:val="36"/>
        </w:rPr>
      </w:pPr>
      <w:r>
        <w:rPr>
          <w:rFonts w:ascii="宋体" w:eastAsia="宋体" w:hAnsi="宋体" w:cs="Times New Roman" w:hint="eastAsia"/>
          <w:b/>
          <w:bCs/>
          <w:sz w:val="36"/>
          <w:szCs w:val="36"/>
        </w:rPr>
        <w:t>五、投资比例——</w:t>
      </w:r>
      <w:proofErr w:type="gramStart"/>
      <w:r w:rsidR="00D54AEB" w:rsidRPr="00D54AEB">
        <w:rPr>
          <w:rFonts w:ascii="宋体" w:eastAsia="宋体" w:hAnsi="宋体" w:cs="Times New Roman" w:hint="eastAsia"/>
          <w:b/>
          <w:bCs/>
          <w:sz w:val="36"/>
          <w:szCs w:val="36"/>
        </w:rPr>
        <w:t>含</w:t>
      </w:r>
      <w:r>
        <w:rPr>
          <w:rFonts w:ascii="宋体" w:eastAsia="宋体" w:hAnsi="宋体" w:cs="Times New Roman" w:hint="eastAsia"/>
          <w:b/>
          <w:bCs/>
          <w:sz w:val="36"/>
          <w:szCs w:val="36"/>
        </w:rPr>
        <w:t>交易</w:t>
      </w:r>
      <w:proofErr w:type="gramEnd"/>
      <w:r>
        <w:rPr>
          <w:rFonts w:ascii="宋体" w:eastAsia="宋体" w:hAnsi="宋体" w:cs="Times New Roman" w:hint="eastAsia"/>
          <w:b/>
          <w:bCs/>
          <w:sz w:val="36"/>
          <w:szCs w:val="36"/>
        </w:rPr>
        <w:t>费用</w:t>
      </w:r>
      <w:r w:rsidR="00D54AEB" w:rsidRPr="00D54AEB">
        <w:rPr>
          <w:rFonts w:ascii="宋体" w:eastAsia="宋体" w:hAnsi="宋体" w:cs="Times New Roman" w:hint="eastAsia"/>
          <w:b/>
          <w:bCs/>
          <w:sz w:val="36"/>
          <w:szCs w:val="36"/>
        </w:rPr>
        <w:t>的在线组合交易规划模型</w:t>
      </w:r>
    </w:p>
    <w:p w14:paraId="757FC31E" w14:textId="6710899C" w:rsidR="00A707E5" w:rsidRPr="00252D0B" w:rsidRDefault="00D84E43" w:rsidP="00252D0B">
      <w:pPr>
        <w:jc w:val="center"/>
        <w:rPr>
          <w:rFonts w:ascii="宋体" w:eastAsia="宋体" w:hAnsi="宋体" w:cs="Times New Roman"/>
          <w:b/>
          <w:bCs/>
          <w:sz w:val="36"/>
          <w:szCs w:val="36"/>
        </w:rPr>
      </w:pPr>
      <w:r>
        <w:rPr>
          <w:rFonts w:ascii="宋体" w:eastAsia="宋体" w:hAnsi="宋体" w:cs="Times New Roman"/>
          <w:b/>
          <w:bCs/>
          <w:noProof/>
          <w:sz w:val="36"/>
          <w:szCs w:val="36"/>
        </w:rPr>
        <w:lastRenderedPageBreak/>
        <w:drawing>
          <wp:inline distT="0" distB="0" distL="0" distR="0" wp14:anchorId="3DA3DF7F" wp14:editId="78425221">
            <wp:extent cx="2221523" cy="1571772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564" cy="1573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BAB88" w14:textId="007C15FE" w:rsidR="00D54AEB" w:rsidRPr="000271F2" w:rsidRDefault="00D54AEB" w:rsidP="00384186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在每次交易前，</w:t>
      </w:r>
      <w:r w:rsidR="004F0E17">
        <w:rPr>
          <w:rFonts w:ascii="宋体" w:eastAsia="宋体" w:hAnsi="宋体" w:cs="Times New Roman" w:hint="eastAsia"/>
          <w:sz w:val="24"/>
          <w:szCs w:val="24"/>
        </w:rPr>
        <w:t>我们需要</w:t>
      </w:r>
      <w:r>
        <w:rPr>
          <w:rFonts w:ascii="宋体" w:eastAsia="宋体" w:hAnsi="宋体" w:cs="Times New Roman" w:hint="eastAsia"/>
          <w:sz w:val="24"/>
          <w:szCs w:val="24"/>
        </w:rPr>
        <w:t>确定两者交易份额的比例，以达到收益最大化以及风险最小化的目的。由于市场风险的存在以及风险的动态波动性，损失可能达到交易员无法承受的情况，故我们设定交易员的最大损失承受比例为10%。一旦损失可能超过这个比例时，就应该采取措施尽可能减少损失。</w:t>
      </w:r>
    </w:p>
    <w:p w14:paraId="5C4BB716" w14:textId="77777777" w:rsidR="002F208C" w:rsidRDefault="00D54AEB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2F208C">
        <w:rPr>
          <w:rFonts w:ascii="宋体" w:eastAsia="宋体" w:hAnsi="宋体" w:cs="Times New Roman" w:hint="eastAsia"/>
          <w:sz w:val="24"/>
          <w:szCs w:val="24"/>
        </w:rPr>
        <w:t>对于用于交易的黄金和比特币而言，其日收益率为：</w:t>
      </w:r>
    </w:p>
    <w:p w14:paraId="5FBBAE8B" w14:textId="51270195" w:rsidR="002F208C" w:rsidRDefault="0033083B" w:rsidP="00102727">
      <w:pPr>
        <w:ind w:firstLineChars="700" w:firstLine="1680"/>
        <w:rPr>
          <w:rFonts w:ascii="宋体" w:eastAsia="宋体" w:hAnsi="宋体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 w:rsidR="002F208C">
        <w:rPr>
          <w:rFonts w:ascii="宋体" w:eastAsia="宋体" w:hAnsi="宋体" w:cs="Times New Roman"/>
          <w:sz w:val="24"/>
          <w:szCs w:val="24"/>
        </w:rPr>
        <w:t xml:space="preserve">    </w:t>
      </w:r>
      <w:r w:rsidR="002F208C"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 w:rsidR="002F208C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2F208C">
        <w:rPr>
          <w:rFonts w:ascii="宋体" w:eastAsia="宋体" w:hAnsi="宋体" w:cs="Times New Roman"/>
          <w:sz w:val="24"/>
          <w:szCs w:val="24"/>
        </w:rPr>
        <w:t>=1</w:t>
      </w:r>
      <w:r w:rsidR="002F208C"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 w:rsidR="002F208C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2F208C">
        <w:rPr>
          <w:rFonts w:ascii="宋体" w:eastAsia="宋体" w:hAnsi="宋体" w:cs="Times New Roman" w:hint="eastAsia"/>
          <w:sz w:val="24"/>
          <w:szCs w:val="24"/>
        </w:rPr>
        <w:t xml:space="preserve">=2代表比特币） </w:t>
      </w:r>
      <w:r w:rsidR="002F208C">
        <w:rPr>
          <w:rFonts w:ascii="宋体" w:eastAsia="宋体" w:hAnsi="宋体" w:cs="Times New Roman"/>
          <w:sz w:val="24"/>
          <w:szCs w:val="24"/>
        </w:rPr>
        <w:t xml:space="preserve">  </w:t>
      </w:r>
      <w:r w:rsidR="002F208C"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3E23E562" w14:textId="2493B549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m:oMath>
        <m:sSubSup>
          <m:sSub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p>
        </m:sSubSup>
      </m:oMath>
      <w:r>
        <w:rPr>
          <w:rFonts w:ascii="宋体" w:eastAsia="宋体" w:hAnsi="宋体" w:cs="Times New Roman" w:hint="eastAsia"/>
          <w:sz w:val="24"/>
          <w:szCs w:val="24"/>
        </w:rPr>
        <w:t>为购入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，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p>
        </m:sSubSup>
      </m:oMath>
      <w:r>
        <w:rPr>
          <w:rFonts w:ascii="宋体" w:eastAsia="宋体" w:hAnsi="宋体" w:cs="Times New Roman" w:hint="eastAsia"/>
          <w:sz w:val="24"/>
          <w:szCs w:val="24"/>
        </w:rPr>
        <w:t>为出售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。可以看到，由于市场的不确定性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随机变量。</w:t>
      </w:r>
    </w:p>
    <w:p w14:paraId="519E6598" w14:textId="433BD93C" w:rsidR="00252D0B" w:rsidRDefault="00252D0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5.</w:t>
      </w:r>
      <w:r>
        <w:rPr>
          <w:rFonts w:ascii="宋体" w:eastAsia="宋体" w:hAnsi="宋体" w:cs="Times New Roman" w:hint="eastAsia"/>
          <w:sz w:val="24"/>
          <w:szCs w:val="24"/>
        </w:rPr>
        <w:t>1、模型介绍</w:t>
      </w:r>
    </w:p>
    <w:p w14:paraId="0223C71C" w14:textId="794531D8" w:rsidR="002F208C" w:rsidRDefault="002F208C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Pr="00252D0B">
        <w:rPr>
          <w:rFonts w:ascii="宋体" w:eastAsia="宋体" w:hAnsi="宋体" w:cs="Times New Roman" w:hint="eastAsia"/>
          <w:color w:val="FF0000"/>
          <w:sz w:val="24"/>
          <w:szCs w:val="24"/>
        </w:rPr>
        <w:t>组合交易是通过选择不同的资本进行交易，来提高组合中不同风险资产的多样性，</w:t>
      </w:r>
      <w:proofErr w:type="gramStart"/>
      <w:r w:rsidRPr="00252D0B">
        <w:rPr>
          <w:rFonts w:ascii="宋体" w:eastAsia="宋体" w:hAnsi="宋体" w:cs="Times New Roman" w:hint="eastAsia"/>
          <w:color w:val="FF0000"/>
          <w:sz w:val="24"/>
          <w:szCs w:val="24"/>
        </w:rPr>
        <w:t>减小非</w:t>
      </w:r>
      <w:proofErr w:type="gramEnd"/>
      <w:r w:rsidRPr="00252D0B">
        <w:rPr>
          <w:rFonts w:ascii="宋体" w:eastAsia="宋体" w:hAnsi="宋体" w:cs="Times New Roman" w:hint="eastAsia"/>
          <w:color w:val="FF0000"/>
          <w:sz w:val="24"/>
          <w:szCs w:val="24"/>
        </w:rPr>
        <w:t>系统性的交易风险。类似于不把鸡蛋放在同一个篮子里。</w:t>
      </w:r>
      <w:r w:rsidR="00252D0B">
        <w:rPr>
          <w:rFonts w:ascii="宋体" w:eastAsia="宋体" w:hAnsi="宋体" w:cs="Times New Roman" w:hint="eastAsia"/>
          <w:sz w:val="24"/>
          <w:szCs w:val="24"/>
        </w:rPr>
        <w:t>（需要加一些动态规划，体现在线）</w:t>
      </w:r>
      <w:r>
        <w:rPr>
          <w:rFonts w:ascii="宋体" w:eastAsia="宋体" w:hAnsi="宋体" w:cs="Times New Roman" w:hint="eastAsia"/>
          <w:sz w:val="24"/>
          <w:szCs w:val="24"/>
        </w:rPr>
        <w:t>马科维茨指出，交易者的交易倾向由其对风险交易的态度，项目的期望收益和交易风险决定，即关于交易组合的期望收益和标准差的函数。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本的期望收益率和风险为：</w:t>
      </w:r>
    </w:p>
    <w:p w14:paraId="319A1CDE" w14:textId="05987BE1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     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E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00524420" w14:textId="210BA2F2" w:rsidR="002F208C" w:rsidRDefault="0033083B" w:rsidP="00102727">
      <w:pPr>
        <w:ind w:firstLineChars="1500" w:firstLine="3600"/>
        <w:rPr>
          <w:rFonts w:ascii="宋体" w:eastAsia="宋体" w:hAnsi="宋体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E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</m:sSup>
      </m:oMath>
      <w:r w:rsidR="002F208C">
        <w:rPr>
          <w:rFonts w:ascii="宋体" w:eastAsia="宋体" w:hAnsi="宋体" w:cs="Times New Roman"/>
          <w:sz w:val="24"/>
          <w:szCs w:val="24"/>
        </w:rPr>
        <w:t xml:space="preserve">    </w:t>
      </w:r>
      <w:r w:rsidR="002F208C"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6E5787D8" w14:textId="10F711F7" w:rsidR="00252D0B" w:rsidRDefault="00252D0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5.2</w:t>
      </w:r>
      <w:r>
        <w:rPr>
          <w:rFonts w:ascii="宋体" w:eastAsia="宋体" w:hAnsi="宋体" w:cs="Times New Roman" w:hint="eastAsia"/>
          <w:sz w:val="24"/>
          <w:szCs w:val="24"/>
        </w:rPr>
        <w:t>、模型建立</w:t>
      </w:r>
      <w:r w:rsidR="002F208C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2F208C">
        <w:rPr>
          <w:rFonts w:ascii="宋体" w:eastAsia="宋体" w:hAnsi="宋体" w:cs="Times New Roman"/>
          <w:sz w:val="24"/>
          <w:szCs w:val="24"/>
        </w:rPr>
        <w:t xml:space="preserve">    </w:t>
      </w:r>
    </w:p>
    <w:p w14:paraId="6F0C3113" w14:textId="759EF630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交易员</w:t>
      </w:r>
      <w:r w:rsidR="00E46EAD">
        <w:rPr>
          <w:rFonts w:ascii="宋体" w:eastAsia="宋体" w:hAnsi="宋体" w:cs="Times New Roman" w:hint="eastAsia"/>
          <w:sz w:val="24"/>
          <w:szCs w:val="24"/>
        </w:rPr>
        <w:t>投资</w:t>
      </w:r>
      <w:proofErr w:type="spellStart"/>
      <w:r w:rsidR="00E46EAD"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 w:rsidR="00E46EAD">
        <w:rPr>
          <w:rFonts w:ascii="宋体" w:eastAsia="宋体" w:hAnsi="宋体" w:cs="Times New Roman" w:hint="eastAsia"/>
          <w:sz w:val="24"/>
          <w:szCs w:val="24"/>
        </w:rPr>
        <w:t>类资产的投资比例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/>
          <w:sz w:val="24"/>
          <w:szCs w:val="24"/>
        </w:rPr>
        <w:t>=1</w:t>
      </w:r>
      <w:r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=2代表比特币，下面的定义与此处相同）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产的交易佣金</w:t>
      </w:r>
      <w:r w:rsidR="00E46EAD">
        <w:rPr>
          <w:rFonts w:ascii="宋体" w:eastAsia="宋体" w:hAnsi="宋体" w:cs="Times New Roman" w:hint="eastAsia"/>
          <w:sz w:val="24"/>
          <w:szCs w:val="24"/>
        </w:rPr>
        <w:t>比例</w:t>
      </w:r>
      <w:r>
        <w:rPr>
          <w:rFonts w:ascii="宋体" w:eastAsia="宋体" w:hAnsi="宋体" w:cs="Times New Roman" w:hint="eastAsia"/>
          <w:sz w:val="24"/>
          <w:szCs w:val="24"/>
        </w:rPr>
        <w:t>。为保证不受长期趋势对短期判断的错误影响，对风险与收益设定观察周期为60天，则黄金和比特币的组合交易的60天收益率为：</w:t>
      </w:r>
    </w:p>
    <w:p w14:paraId="41C3A19C" w14:textId="56469257" w:rsidR="002F208C" w:rsidRDefault="002F208C" w:rsidP="00E46E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( i&lt;60)</m:t>
                </m:r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6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i≥60)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091BC1B4" w14:textId="77777777" w:rsidR="002F208C" w:rsidRDefault="002F208C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它们的60天内交易风险为：</w:t>
      </w:r>
    </w:p>
    <w:p w14:paraId="08E2DCAD" w14:textId="2E65DDF9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σ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p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r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nary>
                      </m:num>
                      <m:den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i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ra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i&lt;60)</m:t>
                </m:r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σ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60</m:t>
                            </m:r>
                          </m:sub>
                          <m:sup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p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r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nary>
                      </m:num>
                      <m:den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59</m:t>
                        </m: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ra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i≥60)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02389ADD" w14:textId="77777777" w:rsidR="002F208C" w:rsidRDefault="002F208C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设定在交易中，交易员不能够被卖空，即交易额非负：</w:t>
      </w:r>
    </w:p>
    <w:p w14:paraId="2B38A044" w14:textId="3006AF14" w:rsidR="00D54AEB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≥</m:t>
        </m:r>
        <m:r>
          <w:rPr>
            <w:rFonts w:ascii="Cambria Math" w:eastAsia="宋体" w:hAnsi="宋体" w:cs="Times New Roman"/>
            <w:sz w:val="24"/>
            <w:szCs w:val="24"/>
          </w:rPr>
          <m:t>0,i=1,2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</w:t>
      </w:r>
    </w:p>
    <w:p w14:paraId="36690FDE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然的，交易员在黄金，比特币上的投注费用，应该不超过其自身的美元持有量，即：</w:t>
      </w:r>
    </w:p>
    <w:p w14:paraId="77929634" w14:textId="740A1845" w:rsidR="00D54AEB" w:rsidRDefault="0033083B" w:rsidP="00102727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m:oMath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宋体" w:cs="Times New Roman"/>
                <w:sz w:val="24"/>
                <w:szCs w:val="24"/>
              </w:rPr>
              <m:t>+</m:t>
            </m:r>
            <m:nary>
              <m:naryPr>
                <m:chr m:val="∑"/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w:rPr>
            <w:rFonts w:ascii="Cambria Math" w:eastAsia="宋体" w:hAnsi="宋体" w:cs="Times New Roman"/>
            <w:sz w:val="24"/>
            <w:szCs w:val="24"/>
          </w:rPr>
          <m:t>≤</m:t>
        </m:r>
        <m:r>
          <w:rPr>
            <w:rFonts w:ascii="Cambria Math" w:eastAsia="宋体" w:hAnsi="宋体" w:cs="Times New Roman"/>
            <w:sz w:val="24"/>
            <w:szCs w:val="24"/>
          </w:rPr>
          <m:t>1</m:t>
        </m:r>
      </m:oMath>
      <w:r w:rsidR="00D54AEB">
        <w:rPr>
          <w:rFonts w:ascii="宋体" w:eastAsia="宋体" w:hAnsi="宋体" w:cs="Times New Roman"/>
          <w:sz w:val="24"/>
          <w:szCs w:val="24"/>
        </w:rPr>
        <w:t xml:space="preserve"> </w:t>
      </w:r>
      <w:r w:rsidR="00D54AEB"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 w:rsidR="00D54AEB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D54AEB">
        <w:rPr>
          <w:rFonts w:ascii="宋体" w:eastAsia="宋体" w:hAnsi="宋体" w:cs="Times New Roman"/>
          <w:sz w:val="24"/>
          <w:szCs w:val="24"/>
        </w:rPr>
        <w:t>=1,2</w:t>
      </w:r>
      <w:r w:rsidR="00D54AEB">
        <w:rPr>
          <w:rFonts w:ascii="宋体" w:eastAsia="宋体" w:hAnsi="宋体" w:cs="Times New Roman" w:hint="eastAsia"/>
          <w:sz w:val="24"/>
          <w:szCs w:val="24"/>
        </w:rPr>
        <w:t xml:space="preserve">） </w:t>
      </w:r>
      <w:r w:rsidR="00D54AEB">
        <w:rPr>
          <w:rFonts w:ascii="宋体" w:eastAsia="宋体" w:hAnsi="宋体" w:cs="Times New Roman"/>
          <w:sz w:val="24"/>
          <w:szCs w:val="24"/>
        </w:rPr>
        <w:t xml:space="preserve">      </w:t>
      </w:r>
      <w:r w:rsidR="00D54AEB">
        <w:rPr>
          <w:rFonts w:ascii="宋体" w:eastAsia="宋体" w:hAnsi="宋体" w:cs="Times New Roman" w:hint="eastAsia"/>
          <w:sz w:val="24"/>
          <w:szCs w:val="24"/>
        </w:rPr>
        <w:t>（2）</w:t>
      </w:r>
    </w:p>
    <w:p w14:paraId="4D9951EF" w14:textId="5CF58EFC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0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是当前交易员的美元持有量。那么，我们就初步建立了下面的考虑佣金的组合交易模型：</w:t>
      </w:r>
    </w:p>
    <w:p w14:paraId="0DE92035" w14:textId="636C3AEB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ax</m:t>
            </m:r>
          </m:fName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=</m:t>
        </m:r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438557B0" w14:textId="6FB898F3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2</m:t>
                </m:r>
              </m:sup>
            </m:sSubSup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=</m:t>
        </m:r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  <m:e>
            <m:nary>
              <m:naryPr>
                <m:chr m:val="∑"/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j=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2</m:t>
                </m:r>
              </m:sup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D81CAE2" w14:textId="04F8DB87" w:rsidR="00D54AEB" w:rsidRDefault="00102727" w:rsidP="00102727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宋体" w:cs="Times New Roman"/>
            <w:sz w:val="24"/>
            <w:szCs w:val="24"/>
          </w:rPr>
          <m:t>s.t.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chr m:val="∑"/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2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nary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,i=1,2</m:t>
                </m: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 w:rsidR="00D54AEB">
        <w:rPr>
          <w:rFonts w:ascii="宋体" w:eastAsia="宋体" w:hAnsi="宋体" w:cs="Times New Roman"/>
          <w:sz w:val="24"/>
          <w:szCs w:val="24"/>
        </w:rPr>
        <w:t xml:space="preserve">                  </w:t>
      </w:r>
      <w:r w:rsidR="00D54AEB"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2751390A" w14:textId="7D2A83AB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为表示方便，我们令X=</w:t>
      </w:r>
      <m:oMath>
        <m:r>
          <w:rPr>
            <w:rFonts w:ascii="Cambria Math" w:eastAsia="宋体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为交易中黄金和比特币的投入资金组合；</w:t>
      </w:r>
      <m:oMath>
        <m:r>
          <w:rPr>
            <w:rFonts w:ascii="Cambria Math" w:eastAsia="宋体" w:hAnsi="宋体" w:cs="Times New Roman"/>
            <w:sz w:val="24"/>
            <w:szCs w:val="24"/>
          </w:rPr>
          <m:t>C=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表示佣金组合；</w:t>
      </w:r>
      <m:oMath>
        <m:r>
          <w:rPr>
            <w:rFonts w:ascii="Cambria Math" w:eastAsia="宋体" w:hAnsi="宋体" w:cs="Times New Roman"/>
            <w:sz w:val="24"/>
            <w:szCs w:val="24"/>
          </w:rPr>
          <m:t>R=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 w:hint="eastAsia"/>
          <w:sz w:val="24"/>
          <w:szCs w:val="24"/>
        </w:rPr>
        <w:t>表示收益率组合；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=(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×n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，表示交易组合的协方差矩阵，显然矩阵正定；最后定义</w:t>
      </w:r>
      <m:oMath>
        <m:r>
          <w:rPr>
            <w:rFonts w:ascii="Cambria Math" w:eastAsia="宋体" w:hAnsi="宋体" w:cs="Times New Roman"/>
            <w:sz w:val="24"/>
            <w:szCs w:val="24"/>
          </w:rPr>
          <m:t>I=(1,1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。那么，以上模型可以写成如下的形式：</w:t>
      </w:r>
    </w:p>
    <w:p w14:paraId="7205EEB3" w14:textId="15D70353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ax</m:t>
            </m:r>
          </m:fName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X)=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宋体" w:cs="Times New Roman"/>
            <w:sz w:val="24"/>
            <w:szCs w:val="24"/>
          </w:rPr>
          <w:br/>
        </m:r>
      </m:oMath>
      <m:oMathPara>
        <m:oMathParaPr>
          <m:jc m:val="center"/>
        </m:oMathParaPr>
        <m:oMath>
          <m:func>
            <m:funcPr>
              <m:ctrlPr>
                <w:rPr>
                  <w:rFonts w:ascii="Cambria Math" w:eastAsia="宋体" w:hAnsi="宋体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min</m:t>
              </m:r>
            </m:fName>
            <m:e>
              <m:sSubSup>
                <m:sSubSupPr>
                  <m:ctrlPr>
                    <w:rPr>
                      <w:rFonts w:ascii="Cambria Math" w:eastAsia="宋体" w:hAnsi="宋体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p</m:t>
                  </m:r>
                </m:sub>
                <m:sup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2</m:t>
                  </m:r>
                </m:sup>
              </m:sSub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="宋体" w:hAnsi="宋体" w:cs="Times New Roman"/>
              <w:sz w:val="24"/>
              <w:szCs w:val="24"/>
            </w:rPr>
            <m:t>(X)=</m:t>
          </m:r>
          <m:sSup>
            <m:sSupPr>
              <m:ctrlPr>
                <w:rPr>
                  <w:rFonts w:ascii="Cambria Math" w:eastAsia="宋体" w:hAnsi="宋体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="宋体" w:hAnsi="宋体" w:cs="Times New Roman"/>
              <w:sz w:val="24"/>
              <w:szCs w:val="24"/>
            </w:rPr>
            <m:t>VX</m:t>
          </m:r>
          <m:r>
            <m:rPr>
              <m:sty m:val="p"/>
            </m:rPr>
            <w:rPr>
              <w:rFonts w:ascii="Cambria Math" w:eastAsia="宋体" w:hAnsi="宋体" w:cs="Times New Roman"/>
              <w:sz w:val="24"/>
              <w:szCs w:val="24"/>
            </w:rPr>
            <w:br/>
          </m:r>
        </m:oMath>
      </m:oMathPara>
      <w:r w:rsidR="00A36E88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A36E88">
        <w:rPr>
          <w:rFonts w:ascii="宋体" w:eastAsia="宋体" w:hAnsi="宋体" w:cs="Times New Roman"/>
          <w:sz w:val="24"/>
          <w:szCs w:val="24"/>
        </w:rPr>
        <w:t xml:space="preserve">   </w:t>
      </w:r>
      <m:oMath>
        <m:r>
          <w:rPr>
            <w:rFonts w:ascii="Cambria Math" w:eastAsia="宋体" w:hAnsi="宋体" w:cs="Times New Roman"/>
            <w:sz w:val="24"/>
            <w:szCs w:val="24"/>
          </w:rPr>
          <m:t>s.t.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≤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X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8A34076" w14:textId="492790C6" w:rsidR="00D54AEB" w:rsidRPr="00D268D7" w:rsidRDefault="00252D0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>5.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3、</w:t>
      </w:r>
      <w:proofErr w:type="gramStart"/>
      <w:r w:rsidR="00D54AEB"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含</w:t>
      </w:r>
      <w:r w:rsidR="00384186"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proofErr w:type="gramEnd"/>
      <w:r w:rsidR="00384186">
        <w:rPr>
          <w:rFonts w:ascii="宋体" w:eastAsia="宋体" w:hAnsi="宋体" w:cs="Times New Roman" w:hint="eastAsia"/>
          <w:b/>
          <w:bCs/>
          <w:sz w:val="24"/>
          <w:szCs w:val="24"/>
        </w:rPr>
        <w:t>费用</w:t>
      </w:r>
      <w:r w:rsidR="00D54AEB"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的在线组合</w:t>
      </w:r>
      <w:r w:rsidR="00D54AEB"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r w:rsidR="00D54AEB"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规划模型的</w:t>
      </w:r>
      <w:r w:rsidR="00D54AEB">
        <w:rPr>
          <w:rFonts w:ascii="宋体" w:eastAsia="宋体" w:hAnsi="宋体" w:cs="Times New Roman" w:hint="eastAsia"/>
          <w:b/>
          <w:bCs/>
          <w:sz w:val="24"/>
          <w:szCs w:val="24"/>
        </w:rPr>
        <w:t>求解：</w:t>
      </w:r>
    </w:p>
    <w:p w14:paraId="59ECDD63" w14:textId="6BA2F8D9" w:rsidR="00D54AEB" w:rsidRDefault="00D54AEB" w:rsidP="00102727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前文说过，价格市场的波动其实是交易者过去，现在，未来的意志体现，这导致了收益和风险通常情况下呈现正比趋势。故想要同时实现收益最大和风险最小较为困难。为了充分考虑交易员对市场风险的评估和收益的综合判断的情况，我们采用权重系数转换法，引入</w:t>
      </w:r>
      <w:r w:rsidR="00A36E88">
        <w:rPr>
          <w:rFonts w:ascii="宋体" w:eastAsia="宋体" w:hAnsi="宋体" w:cs="Times New Roman" w:hint="eastAsia"/>
          <w:sz w:val="24"/>
          <w:szCs w:val="24"/>
        </w:rPr>
        <w:t xml:space="preserve">风险偏好系数 </w:t>
      </w:r>
      <m:oMath>
        <m:r>
          <w:rPr>
            <w:rFonts w:ascii="Cambria Math" w:eastAsia="宋体" w:hAnsi="宋体" w:cs="Times New Roman"/>
            <w:sz w:val="24"/>
            <w:szCs w:val="24"/>
          </w:rPr>
          <m:t>λ</m:t>
        </m:r>
      </m:oMath>
      <w:r>
        <w:rPr>
          <w:rFonts w:ascii="宋体" w:eastAsia="宋体" w:hAnsi="宋体" w:cs="Times New Roman" w:hint="eastAsia"/>
          <w:sz w:val="24"/>
          <w:szCs w:val="24"/>
        </w:rPr>
        <w:t>，衡量交易员对收益和风险的综合考虑情况。目标加权后的目标函数如下：</w:t>
      </w:r>
    </w:p>
    <w:p w14:paraId="6EF5F5BB" w14:textId="331D4C99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U</m:t>
            </m:r>
          </m:e>
        </m:func>
        <m:r>
          <w:rPr>
            <w:rFonts w:ascii="Cambria Math" w:eastAsia="宋体" w:hAnsi="宋体" w:cs="Times New Roman"/>
            <w:sz w:val="24"/>
            <w:szCs w:val="24"/>
          </w:rPr>
          <m:t>(X)=λ</m:t>
        </m:r>
        <m:sSubSup>
          <m:sSub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j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宋体" w:hAnsi="宋体" w:cs="Times New Roman"/>
            <w:sz w:val="24"/>
            <w:szCs w:val="24"/>
          </w:rPr>
          <m:t>(X)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(1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λ)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(X)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6CE0EDCF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约束条件不变。将其展开后，得到如下式子：</w:t>
      </w:r>
    </w:p>
    <w:p w14:paraId="0C10072D" w14:textId="663199A9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U</m:t>
            </m:r>
          </m:e>
        </m:func>
        <m:r>
          <w:rPr>
            <w:rFonts w:ascii="Cambria Math" w:eastAsia="宋体" w:hAnsi="宋体" w:cs="Times New Roman"/>
            <w:sz w:val="24"/>
            <w:szCs w:val="24"/>
          </w:rPr>
          <m:t>(X)=λ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V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(1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λ)(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)</m:t>
        </m:r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17E0D9EA" w14:textId="77777777" w:rsidR="00A36E88" w:rsidRDefault="00A36E88" w:rsidP="00102727">
      <w:pPr>
        <w:rPr>
          <w:rFonts w:ascii="宋体" w:eastAsia="宋体" w:hAnsi="宋体" w:cs="Times New Roman"/>
          <w:sz w:val="24"/>
          <w:szCs w:val="24"/>
        </w:rPr>
      </w:pPr>
    </w:p>
    <w:p w14:paraId="5DF00F41" w14:textId="3DE0E3FF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多目标规划模型就转化为了单目标规划模型。显然，这时的规划中，存在二次项，所以是二次规划模型。目标函数是严格凸函数（计算其海森矩阵正定便可判断），可行域（限制条件范围）为凸集（根据凸集的定义即可判断）。所以该目标的求解属于凸规划问题，我们采用单纯法对其求解，便可以得到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=(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时，目标函数达到最优。（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分别为此时求得的用于购买黄金和比特币的资金投入。）</w:t>
      </w:r>
    </w:p>
    <w:p w14:paraId="3F0254F5" w14:textId="5D861C82" w:rsidR="003B1C5A" w:rsidRDefault="003B1C5A" w:rsidP="00275FB4"/>
    <w:p w14:paraId="6F153233" w14:textId="129688B7" w:rsidR="00A36E88" w:rsidRDefault="00252D0B" w:rsidP="00D8712A">
      <w:pPr>
        <w:ind w:firstLineChars="200" w:firstLine="643"/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b/>
          <w:bCs/>
          <w:sz w:val="32"/>
          <w:szCs w:val="32"/>
        </w:rPr>
        <w:t>6</w:t>
      </w:r>
      <w:r w:rsidR="00A36E88" w:rsidRPr="00A36E88">
        <w:rPr>
          <w:rFonts w:ascii="宋体" w:eastAsia="宋体" w:hAnsi="宋体" w:cs="Times New Roman" w:hint="eastAsia"/>
          <w:b/>
          <w:bCs/>
          <w:sz w:val="32"/>
          <w:szCs w:val="32"/>
        </w:rPr>
        <w:t>基于道氏理论的交易策略</w:t>
      </w:r>
    </w:p>
    <w:p w14:paraId="2C7ABA19" w14:textId="211FA65B" w:rsidR="00A36E88" w:rsidRPr="00A36E88" w:rsidRDefault="00252D0B" w:rsidP="00D8712A">
      <w:pPr>
        <w:ind w:firstLineChars="200" w:firstLine="643"/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/>
          <w:b/>
          <w:bCs/>
          <w:sz w:val="32"/>
          <w:szCs w:val="32"/>
        </w:rPr>
        <w:t>6.</w:t>
      </w:r>
      <w:r w:rsidR="00A36E88">
        <w:rPr>
          <w:rFonts w:ascii="宋体" w:eastAsia="宋体" w:hAnsi="宋体" w:cs="Times New Roman" w:hint="eastAsia"/>
          <w:b/>
          <w:bCs/>
          <w:sz w:val="32"/>
          <w:szCs w:val="32"/>
        </w:rPr>
        <w:t>1、模型介绍</w:t>
      </w:r>
    </w:p>
    <w:p w14:paraId="4FF61BD6" w14:textId="73CF3445" w:rsidR="00BE5790" w:rsidRPr="006C10DB" w:rsidRDefault="00254EC5" w:rsidP="00D8712A">
      <w:pPr>
        <w:ind w:firstLineChars="200" w:firstLine="480"/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理查德</w:t>
      </w:r>
      <w:r w:rsidRPr="00784F15">
        <w:rPr>
          <w:rFonts w:ascii="宋体" w:eastAsia="宋体" w:hAnsi="宋体" w:hint="eastAsia"/>
          <w:sz w:val="24"/>
          <w:szCs w:val="24"/>
        </w:rPr>
        <w:t>•</w:t>
      </w:r>
      <w:r>
        <w:rPr>
          <w:rFonts w:ascii="宋体" w:eastAsia="宋体" w:hAnsi="宋体" w:hint="eastAsia"/>
          <w:sz w:val="24"/>
          <w:szCs w:val="24"/>
        </w:rPr>
        <w:t>杜兰特</w:t>
      </w:r>
      <w:r w:rsidRPr="0043742F">
        <w:rPr>
          <w:rFonts w:ascii="宋体" w:eastAsia="宋体" w:hAnsi="宋体" w:hint="eastAsia"/>
          <w:color w:val="FF0000"/>
          <w:sz w:val="24"/>
          <w:szCs w:val="24"/>
        </w:rPr>
        <w:t>（建议加引用）</w:t>
      </w:r>
      <w:r>
        <w:rPr>
          <w:rFonts w:ascii="宋体" w:eastAsia="宋体" w:hAnsi="宋体" w:hint="eastAsia"/>
          <w:sz w:val="24"/>
          <w:szCs w:val="24"/>
        </w:rPr>
        <w:t>等人的研究已经证明了道氏理论的实用性。</w:t>
      </w:r>
      <w:r w:rsidR="002918BA" w:rsidRPr="002918BA">
        <w:rPr>
          <w:rFonts w:ascii="宋体" w:eastAsia="宋体" w:hAnsi="宋体" w:cs="Times New Roman" w:hint="eastAsia"/>
          <w:sz w:val="24"/>
          <w:szCs w:val="24"/>
        </w:rPr>
        <w:t>道氏理论是一种</w:t>
      </w:r>
      <w:r w:rsidR="002918BA">
        <w:rPr>
          <w:rFonts w:ascii="宋体" w:eastAsia="宋体" w:hAnsi="宋体" w:cs="Times New Roman" w:hint="eastAsia"/>
          <w:sz w:val="24"/>
          <w:szCs w:val="24"/>
        </w:rPr>
        <w:t>基于过去价格趋向，对未来价格走势进行预估的趋势性理论。</w:t>
      </w:r>
      <w:r w:rsidR="002E5109">
        <w:rPr>
          <w:rFonts w:ascii="宋体" w:eastAsia="宋体" w:hAnsi="宋体" w:cs="Times New Roman" w:hint="eastAsia"/>
          <w:sz w:val="24"/>
          <w:szCs w:val="24"/>
        </w:rPr>
        <w:t>即通过判断当前资本在</w:t>
      </w:r>
      <w:r w:rsidR="002E5109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市场交易中价格</w:t>
      </w:r>
      <w:r w:rsidR="00BE5790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大幅度的</w:t>
      </w:r>
      <w:r w:rsidR="002E5109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趋势性走向来实现</w:t>
      </w:r>
      <w:r w:rsidR="00BE5790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获利。</w:t>
      </w:r>
      <w:r w:rsidR="002E5109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根据其</w:t>
      </w:r>
      <w:r w:rsidR="002918BA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参考周期的</w:t>
      </w:r>
      <w:r w:rsidR="00BC5263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长度</w:t>
      </w:r>
      <w:r w:rsidR="002918BA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可将其分为长期</w:t>
      </w:r>
      <w:r w:rsidR="002F0266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趋势，</w:t>
      </w:r>
      <w:r w:rsidR="00BC5263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中期趋势</w:t>
      </w:r>
      <w:r w:rsidR="002F0266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，短期趋势</w:t>
      </w:r>
      <w:r w:rsidR="00BC5263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。</w:t>
      </w:r>
      <w:r w:rsidR="002F0266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长期趋势为主要趋势，</w:t>
      </w:r>
      <w:r w:rsidR="002F0266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lastRenderedPageBreak/>
        <w:t>持续数月乃至数年，用于判断整体发展走势，适用于指导长期投资；中期趋势持续数周到数月，属于修正趋势；短期趋势波动剧烈，难以捉摸，</w:t>
      </w:r>
      <w:r w:rsidR="00BE5790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受人为操纵或其他不可控因素的影响</w:t>
      </w:r>
      <w:r w:rsidR="002F0266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较</w:t>
      </w:r>
      <w:r w:rsidR="00BE5790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大。</w:t>
      </w:r>
    </w:p>
    <w:p w14:paraId="4A328E45" w14:textId="07CD78F6" w:rsidR="00D8712A" w:rsidRDefault="0043742F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道氏理论</w:t>
      </w:r>
      <w:r w:rsidR="00415750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涨跌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趋势判断</w:t>
      </w:r>
      <w:r w:rsidR="001A4425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标准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：</w:t>
      </w:r>
      <w:r w:rsidR="005E4525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若在交易价格走势中，每一段涨幅都能推动价格突破之前的高点，但在这两个高点</w:t>
      </w:r>
      <w:r w:rsidR="005E4525">
        <w:rPr>
          <w:rFonts w:ascii="宋体" w:eastAsia="宋体" w:hAnsi="宋体" w:cs="Times New Roman" w:hint="eastAsia"/>
          <w:sz w:val="24"/>
          <w:szCs w:val="24"/>
        </w:rPr>
        <w:t>之间的呈现下降走势的最低点，仍旧比前一个低点更高，即高点和低点都比之前的更高</w:t>
      </w:r>
      <w:r w:rsidR="00D8712A">
        <w:rPr>
          <w:rFonts w:ascii="宋体" w:eastAsia="宋体" w:hAnsi="宋体" w:cs="Times New Roman" w:hint="eastAsia"/>
          <w:sz w:val="24"/>
          <w:szCs w:val="24"/>
        </w:rPr>
        <w:t>，这种</w:t>
      </w:r>
      <w:r w:rsidR="00D13034">
        <w:rPr>
          <w:rFonts w:ascii="宋体" w:eastAsia="宋体" w:hAnsi="宋体" w:cs="Times New Roman" w:hint="eastAsia"/>
          <w:sz w:val="24"/>
          <w:szCs w:val="24"/>
        </w:rPr>
        <w:t>价格</w:t>
      </w:r>
      <w:r w:rsidR="00D8712A">
        <w:rPr>
          <w:rFonts w:ascii="宋体" w:eastAsia="宋体" w:hAnsi="宋体" w:cs="Times New Roman" w:hint="eastAsia"/>
          <w:sz w:val="24"/>
          <w:szCs w:val="24"/>
        </w:rPr>
        <w:t>走势被称为上升趋势。类似的，高点和低点都比之前更低的价格走势称为下降趋势。</w:t>
      </w:r>
    </w:p>
    <w:p w14:paraId="1B2ACA79" w14:textId="36F428DF" w:rsidR="00D8712A" w:rsidRDefault="00D13034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在道氏理论中，交易价格的趋势可以认为其已经对参与交易的每个人的综合情况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了充足的反映，也就是市场具有客观性。市场</w:t>
      </w:r>
      <w:r w:rsidR="00F91FCD">
        <w:rPr>
          <w:rFonts w:ascii="宋体" w:eastAsia="宋体" w:hAnsi="宋体" w:cs="Times New Roman" w:hint="eastAsia"/>
          <w:sz w:val="24"/>
          <w:szCs w:val="24"/>
        </w:rPr>
        <w:t>走势就是对过去，现在和将来市场交易情况的最好解释。</w:t>
      </w:r>
      <w:r w:rsidR="00D8712A">
        <w:rPr>
          <w:rFonts w:ascii="宋体" w:eastAsia="宋体" w:hAnsi="宋体" w:cs="Times New Roman" w:hint="eastAsia"/>
          <w:sz w:val="24"/>
          <w:szCs w:val="24"/>
        </w:rPr>
        <w:t>由于趋势的连续性</w:t>
      </w:r>
      <w:r w:rsidR="007D5D5A">
        <w:rPr>
          <w:rFonts w:ascii="宋体" w:eastAsia="宋体" w:hAnsi="宋体" w:cs="Times New Roman" w:hint="eastAsia"/>
          <w:sz w:val="24"/>
          <w:szCs w:val="24"/>
        </w:rPr>
        <w:t>，趋势的逆转可能发生在更小时间长度的趋势上。</w:t>
      </w:r>
      <w:r w:rsidR="00F91FCD">
        <w:rPr>
          <w:rFonts w:ascii="宋体" w:eastAsia="宋体" w:hAnsi="宋体" w:cs="Times New Roman" w:hint="eastAsia"/>
          <w:sz w:val="24"/>
          <w:szCs w:val="24"/>
        </w:rPr>
        <w:t>但从长期趋势看，由于其韧性强，难以被影响。</w:t>
      </w:r>
      <w:r w:rsidR="007D5D5A">
        <w:rPr>
          <w:rFonts w:ascii="宋体" w:eastAsia="宋体" w:hAnsi="宋体" w:cs="Times New Roman" w:hint="eastAsia"/>
          <w:sz w:val="24"/>
          <w:szCs w:val="24"/>
        </w:rPr>
        <w:t>若</w:t>
      </w:r>
      <w:proofErr w:type="gramStart"/>
      <w:r w:rsidR="007D5D5A">
        <w:rPr>
          <w:rFonts w:ascii="宋体" w:eastAsia="宋体" w:hAnsi="宋体" w:cs="Times New Roman" w:hint="eastAsia"/>
          <w:sz w:val="24"/>
          <w:szCs w:val="24"/>
        </w:rPr>
        <w:t>交易员只根据</w:t>
      </w:r>
      <w:proofErr w:type="gramEnd"/>
      <w:r w:rsidR="007D5D5A">
        <w:rPr>
          <w:rFonts w:ascii="宋体" w:eastAsia="宋体" w:hAnsi="宋体" w:cs="Times New Roman" w:hint="eastAsia"/>
          <w:sz w:val="24"/>
          <w:szCs w:val="24"/>
        </w:rPr>
        <w:t>短期的趋势做出决策，</w:t>
      </w:r>
      <w:r w:rsidR="00F91FCD">
        <w:rPr>
          <w:rFonts w:ascii="宋体" w:eastAsia="宋体" w:hAnsi="宋体" w:cs="Times New Roman" w:hint="eastAsia"/>
          <w:sz w:val="24"/>
          <w:szCs w:val="24"/>
        </w:rPr>
        <w:t>其大概率与长期趋势做逆向交易，</w:t>
      </w:r>
      <w:r w:rsidR="00237C03">
        <w:rPr>
          <w:rFonts w:ascii="宋体" w:eastAsia="宋体" w:hAnsi="宋体" w:cs="Times New Roman" w:hint="eastAsia"/>
          <w:sz w:val="24"/>
          <w:szCs w:val="24"/>
        </w:rPr>
        <w:t>亏损的风险也就更大</w:t>
      </w:r>
      <w:r w:rsidR="007D5D5A">
        <w:rPr>
          <w:rFonts w:ascii="宋体" w:eastAsia="宋体" w:hAnsi="宋体" w:cs="Times New Roman" w:hint="eastAsia"/>
          <w:sz w:val="24"/>
          <w:szCs w:val="24"/>
        </w:rPr>
        <w:t>。道氏理论的核心便是交易员应该在中期趋势和长期趋势出现一致，也就是</w:t>
      </w:r>
      <w:r w:rsidR="00A629AF">
        <w:rPr>
          <w:rFonts w:ascii="宋体" w:eastAsia="宋体" w:hAnsi="宋体" w:cs="Times New Roman" w:hint="eastAsia"/>
          <w:sz w:val="24"/>
          <w:szCs w:val="24"/>
        </w:rPr>
        <w:t>局部小势和总体大式</w:t>
      </w:r>
      <w:r w:rsidR="007D5D5A">
        <w:rPr>
          <w:rFonts w:ascii="宋体" w:eastAsia="宋体" w:hAnsi="宋体" w:cs="Times New Roman" w:hint="eastAsia"/>
          <w:sz w:val="24"/>
          <w:szCs w:val="24"/>
        </w:rPr>
        <w:t>同趋向的时候再进行交易，</w:t>
      </w:r>
      <w:r w:rsidR="00A629AF">
        <w:rPr>
          <w:rFonts w:ascii="宋体" w:eastAsia="宋体" w:hAnsi="宋体" w:cs="Times New Roman" w:hint="eastAsia"/>
          <w:sz w:val="24"/>
          <w:szCs w:val="24"/>
        </w:rPr>
        <w:t>此时或者可观收益的机会更大。</w:t>
      </w:r>
      <w:r w:rsidR="007D5D5A">
        <w:rPr>
          <w:rFonts w:ascii="宋体" w:eastAsia="宋体" w:hAnsi="宋体" w:cs="Times New Roman" w:hint="eastAsia"/>
          <w:sz w:val="24"/>
          <w:szCs w:val="24"/>
        </w:rPr>
        <w:t>其它时刻</w:t>
      </w:r>
      <w:r w:rsidR="00A629AF">
        <w:rPr>
          <w:rFonts w:ascii="宋体" w:eastAsia="宋体" w:hAnsi="宋体" w:cs="Times New Roman" w:hint="eastAsia"/>
          <w:sz w:val="24"/>
          <w:szCs w:val="24"/>
        </w:rPr>
        <w:t>交易员</w:t>
      </w:r>
      <w:r w:rsidR="007D5D5A">
        <w:rPr>
          <w:rFonts w:ascii="宋体" w:eastAsia="宋体" w:hAnsi="宋体" w:cs="Times New Roman" w:hint="eastAsia"/>
          <w:sz w:val="24"/>
          <w:szCs w:val="24"/>
        </w:rPr>
        <w:t>应该多耐心等待，寻找</w:t>
      </w:r>
      <w:r w:rsidR="00A629AF">
        <w:rPr>
          <w:rFonts w:ascii="宋体" w:eastAsia="宋体" w:hAnsi="宋体" w:cs="Times New Roman" w:hint="eastAsia"/>
          <w:sz w:val="24"/>
          <w:szCs w:val="24"/>
        </w:rPr>
        <w:t>合适的交易</w:t>
      </w:r>
      <w:r w:rsidR="007D5D5A">
        <w:rPr>
          <w:rFonts w:ascii="宋体" w:eastAsia="宋体" w:hAnsi="宋体" w:cs="Times New Roman" w:hint="eastAsia"/>
          <w:sz w:val="24"/>
          <w:szCs w:val="24"/>
        </w:rPr>
        <w:t>时机</w:t>
      </w:r>
    </w:p>
    <w:p w14:paraId="05D3757B" w14:textId="77777777" w:rsidR="008A0FD7" w:rsidRDefault="008A0FD7" w:rsidP="001025B5">
      <w:pPr>
        <w:ind w:firstLineChars="1200" w:firstLine="2880"/>
        <w:rPr>
          <w:rFonts w:ascii="宋体" w:eastAsia="宋体" w:hAnsi="宋体" w:cs="Times New Roman"/>
          <w:sz w:val="24"/>
          <w:szCs w:val="24"/>
        </w:rPr>
      </w:pPr>
    </w:p>
    <w:p w14:paraId="0D0273AA" w14:textId="2C9B6D6C" w:rsidR="00A35019" w:rsidRDefault="008A0FD7" w:rsidP="005D01F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0613D6">
        <w:rPr>
          <w:rFonts w:ascii="宋体" w:eastAsia="宋体" w:hAnsi="宋体" w:cs="Times New Roman" w:hint="eastAsia"/>
          <w:sz w:val="24"/>
          <w:szCs w:val="24"/>
        </w:rPr>
        <w:t>由于</w:t>
      </w:r>
      <w:r>
        <w:rPr>
          <w:rFonts w:ascii="宋体" w:eastAsia="宋体" w:hAnsi="宋体" w:cs="Times New Roman" w:hint="eastAsia"/>
          <w:sz w:val="24"/>
          <w:szCs w:val="24"/>
        </w:rPr>
        <w:t>黄金和比特币的资本属性不同（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属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虚拟货币，是区块链和数字加密货币的源头）</w:t>
      </w:r>
      <w:r w:rsidR="000613D6">
        <w:rPr>
          <w:rFonts w:ascii="宋体" w:eastAsia="宋体" w:hAnsi="宋体" w:cs="Times New Roman" w:hint="eastAsia"/>
          <w:sz w:val="24"/>
          <w:szCs w:val="24"/>
        </w:rPr>
        <w:t>，其交易趋向，价格峰值及收益模式可能不尽相同。但道氏理论的实质是根据客观的市场价格趋势</w:t>
      </w:r>
      <w:proofErr w:type="gramStart"/>
      <w:r w:rsidR="000613D6"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 w:rsidR="0010189F">
        <w:rPr>
          <w:rFonts w:ascii="宋体" w:eastAsia="宋体" w:hAnsi="宋体" w:cs="Times New Roman" w:hint="eastAsia"/>
          <w:sz w:val="24"/>
          <w:szCs w:val="24"/>
        </w:rPr>
        <w:t>未来</w:t>
      </w:r>
      <w:r w:rsidR="000613D6">
        <w:rPr>
          <w:rFonts w:ascii="宋体" w:eastAsia="宋体" w:hAnsi="宋体" w:cs="Times New Roman" w:hint="eastAsia"/>
          <w:sz w:val="24"/>
          <w:szCs w:val="24"/>
        </w:rPr>
        <w:t>相应的走势判断后，</w:t>
      </w:r>
      <w:r w:rsidR="0010189F">
        <w:rPr>
          <w:rFonts w:ascii="宋体" w:eastAsia="宋体" w:hAnsi="宋体" w:cs="Times New Roman" w:hint="eastAsia"/>
          <w:sz w:val="24"/>
          <w:szCs w:val="24"/>
        </w:rPr>
        <w:t>再进行交易，而不是单纯的猜测短期内的价格高点和低点进行的局部化交易。</w:t>
      </w:r>
      <w:r w:rsidR="007F5C97">
        <w:rPr>
          <w:rFonts w:ascii="宋体" w:eastAsia="宋体" w:hAnsi="宋体" w:cs="Times New Roman" w:hint="eastAsia"/>
          <w:sz w:val="24"/>
          <w:szCs w:val="24"/>
        </w:rPr>
        <w:t>无论是黄金还是比特币，其价值并不是由其客观物体本身决定的，更多的</w:t>
      </w:r>
      <w:r w:rsidR="00B36F2E">
        <w:rPr>
          <w:rFonts w:ascii="宋体" w:eastAsia="宋体" w:hAnsi="宋体" w:cs="Times New Roman" w:hint="eastAsia"/>
          <w:sz w:val="24"/>
          <w:szCs w:val="24"/>
        </w:rPr>
        <w:t>是来源于市场中的交易人对其价值的心里认可。例如比特币并不是自然界中存在的客观物质，但其仍然具有一定的价值。从这点来看，无论市场怎么发展，交易物的存在形态如何变迁，它们终究是存在于市场中的具有一定价值的交易物，其价格走向仍然受到交易人交易倾向的影响。那么，黄金和比特</w:t>
      </w:r>
      <w:proofErr w:type="gramStart"/>
      <w:r w:rsidR="00B36F2E">
        <w:rPr>
          <w:rFonts w:ascii="宋体" w:eastAsia="宋体" w:hAnsi="宋体" w:cs="Times New Roman" w:hint="eastAsia"/>
          <w:sz w:val="24"/>
          <w:szCs w:val="24"/>
        </w:rPr>
        <w:t>币</w:t>
      </w:r>
      <w:r w:rsidR="0043742F">
        <w:rPr>
          <w:rFonts w:ascii="宋体" w:eastAsia="宋体" w:hAnsi="宋体" w:cs="Times New Roman" w:hint="eastAsia"/>
          <w:sz w:val="24"/>
          <w:szCs w:val="24"/>
        </w:rPr>
        <w:t>价格</w:t>
      </w:r>
      <w:proofErr w:type="gramEnd"/>
      <w:r w:rsidR="0043742F">
        <w:rPr>
          <w:rFonts w:ascii="宋体" w:eastAsia="宋体" w:hAnsi="宋体" w:cs="Times New Roman" w:hint="eastAsia"/>
          <w:sz w:val="24"/>
          <w:szCs w:val="24"/>
        </w:rPr>
        <w:t>走向趋势，均符合道氏理论</w:t>
      </w:r>
      <w:r w:rsidR="007A561C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0E0197E7" w14:textId="77777777" w:rsidR="00102EC6" w:rsidRPr="00102EC6" w:rsidRDefault="00232D24" w:rsidP="00102EC6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102EC6">
        <w:rPr>
          <w:rFonts w:ascii="宋体" w:eastAsia="宋体" w:hAnsi="宋体" w:cs="Times New Roman" w:hint="eastAsia"/>
          <w:sz w:val="24"/>
          <w:szCs w:val="24"/>
        </w:rPr>
        <w:t>道氏理论也存在着一些缺点，比如它需要首先对长期趋势</w:t>
      </w:r>
      <w:proofErr w:type="gramStart"/>
      <w:r w:rsidR="00102EC6"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 w:rsidR="00102EC6">
        <w:rPr>
          <w:rFonts w:ascii="宋体" w:eastAsia="宋体" w:hAnsi="宋体" w:cs="Times New Roman" w:hint="eastAsia"/>
          <w:sz w:val="24"/>
          <w:szCs w:val="24"/>
        </w:rPr>
        <w:t>判断，但交易者对于这种趋势的把握是存在困难的，这就可能就会导致交易的迷茫。其次，道氏理论是根据已经发布的市场价格信息来判断现在的市场形势的，所以可能存在</w:t>
      </w:r>
      <w:r w:rsidR="00102EC6"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形势已经变化，但判断刚刚</w:t>
      </w:r>
      <w:proofErr w:type="gramStart"/>
      <w:r w:rsidR="00102EC6"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作出</w:t>
      </w:r>
      <w:proofErr w:type="gramEnd"/>
      <w:r w:rsidR="00102EC6"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情况，这时就错过了部分的市场交易。</w:t>
      </w:r>
    </w:p>
    <w:p w14:paraId="3122A157" w14:textId="55949D73" w:rsidR="004469EF" w:rsidRDefault="004469EF" w:rsidP="004469EF">
      <w:pPr>
        <w:rPr>
          <w:rFonts w:ascii="宋体" w:eastAsia="宋体" w:hAnsi="宋体" w:cs="Times New Roman"/>
          <w:sz w:val="24"/>
          <w:szCs w:val="24"/>
        </w:rPr>
      </w:pPr>
      <w:r w:rsidRPr="00102EC6">
        <w:rPr>
          <w:rFonts w:ascii="宋体" w:eastAsia="宋体" w:hAnsi="宋体" w:cs="Times New Roman"/>
          <w:color w:val="000000" w:themeColor="text1"/>
          <w:sz w:val="24"/>
          <w:szCs w:val="24"/>
        </w:rPr>
        <w:tab/>
      </w:r>
      <w:r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由于道氏理论得出的结论落后与市场价格的变化，即理论发出的信号具有滞后性。</w:t>
      </w:r>
      <w:r w:rsidR="00102EC6"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仅仅根据道氏理论选择进出场，会缩小许多的利润以及交易空间，</w:t>
      </w:r>
      <w:r>
        <w:rPr>
          <w:rFonts w:ascii="宋体" w:eastAsia="宋体" w:hAnsi="宋体" w:cs="Times New Roman" w:hint="eastAsia"/>
          <w:sz w:val="24"/>
          <w:szCs w:val="24"/>
        </w:rPr>
        <w:t>这可能造成交易时机的流失。而判断区间缩短</w:t>
      </w:r>
      <w:r w:rsidR="00102EC6">
        <w:rPr>
          <w:rFonts w:ascii="宋体" w:eastAsia="宋体" w:hAnsi="宋体" w:cs="Times New Roman" w:hint="eastAsia"/>
          <w:sz w:val="24"/>
          <w:szCs w:val="24"/>
        </w:rPr>
        <w:t>以及通过多个标准共同判断进出场时机，</w:t>
      </w:r>
      <w:r>
        <w:rPr>
          <w:rFonts w:ascii="宋体" w:eastAsia="宋体" w:hAnsi="宋体" w:cs="Times New Roman" w:hint="eastAsia"/>
          <w:sz w:val="24"/>
          <w:szCs w:val="24"/>
        </w:rPr>
        <w:t>这一问题</w:t>
      </w:r>
      <w:r w:rsidR="00102EC6">
        <w:rPr>
          <w:rFonts w:ascii="宋体" w:eastAsia="宋体" w:hAnsi="宋体" w:cs="Times New Roman" w:hint="eastAsia"/>
          <w:sz w:val="24"/>
          <w:szCs w:val="24"/>
        </w:rPr>
        <w:t>将</w:t>
      </w:r>
      <w:r>
        <w:rPr>
          <w:rFonts w:ascii="宋体" w:eastAsia="宋体" w:hAnsi="宋体" w:cs="Times New Roman" w:hint="eastAsia"/>
          <w:sz w:val="24"/>
          <w:szCs w:val="24"/>
        </w:rPr>
        <w:t>得到了</w:t>
      </w:r>
      <w:r w:rsidR="00102EC6">
        <w:rPr>
          <w:rFonts w:ascii="宋体" w:eastAsia="宋体" w:hAnsi="宋体" w:cs="Times New Roman" w:hint="eastAsia"/>
          <w:sz w:val="24"/>
          <w:szCs w:val="24"/>
        </w:rPr>
        <w:t>很大</w:t>
      </w:r>
      <w:r>
        <w:rPr>
          <w:rFonts w:ascii="宋体" w:eastAsia="宋体" w:hAnsi="宋体" w:cs="Times New Roman" w:hint="eastAsia"/>
          <w:sz w:val="24"/>
          <w:szCs w:val="24"/>
        </w:rPr>
        <w:t>程度的</w:t>
      </w:r>
      <w:r w:rsidR="00102EC6">
        <w:rPr>
          <w:rFonts w:ascii="宋体" w:eastAsia="宋体" w:hAnsi="宋体" w:cs="Times New Roman" w:hint="eastAsia"/>
          <w:sz w:val="24"/>
          <w:szCs w:val="24"/>
        </w:rPr>
        <w:t>解决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0141FF18" w14:textId="1B2D9046" w:rsidR="005C61A3" w:rsidRPr="008A0FD7" w:rsidRDefault="00A36E88" w:rsidP="005C61A3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32"/>
          <w:szCs w:val="32"/>
        </w:rPr>
        <w:t xml:space="preserve"> </w:t>
      </w:r>
      <w:r w:rsidR="00252D0B">
        <w:rPr>
          <w:rFonts w:ascii="宋体" w:eastAsia="宋体" w:hAnsi="宋体" w:cs="Times New Roman"/>
          <w:b/>
          <w:bCs/>
          <w:sz w:val="32"/>
          <w:szCs w:val="32"/>
        </w:rPr>
        <w:t>6.</w:t>
      </w: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2、</w:t>
      </w:r>
      <w:r w:rsidR="00142891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模型</w:t>
      </w:r>
      <w:r w:rsidR="00142891" w:rsidRPr="00142891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建立</w:t>
      </w:r>
      <w:r w:rsidR="005C61A3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：</w:t>
      </w:r>
    </w:p>
    <w:p w14:paraId="449BEC85" w14:textId="5C518295" w:rsidR="004469EF" w:rsidRPr="00142891" w:rsidRDefault="001A4425" w:rsidP="004469EF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/>
          <w:color w:val="FF0000"/>
          <w:sz w:val="24"/>
          <w:szCs w:val="24"/>
        </w:rPr>
        <w:tab/>
      </w:r>
      <w:r w:rsidR="00252D0B">
        <w:rPr>
          <w:rFonts w:ascii="宋体" w:eastAsia="宋体" w:hAnsi="宋体" w:cs="Times New Roman"/>
          <w:color w:val="FF0000"/>
          <w:sz w:val="24"/>
          <w:szCs w:val="24"/>
        </w:rPr>
        <w:t>6.2.</w:t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1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（道氏理论改进策略）</w:t>
      </w:r>
      <w:r w:rsidR="00985C02">
        <w:rPr>
          <w:rFonts w:ascii="宋体" w:eastAsia="宋体" w:hAnsi="宋体" w:cs="Times New Roman" w:hint="eastAsia"/>
          <w:color w:val="FF0000"/>
          <w:sz w:val="24"/>
          <w:szCs w:val="24"/>
        </w:rPr>
        <w:t>：“双时间周期确认”原则</w:t>
      </w:r>
    </w:p>
    <w:p w14:paraId="0CEC02EF" w14:textId="50A4CC56" w:rsidR="00FE0961" w:rsidRPr="00811123" w:rsidRDefault="00985C02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为了解决道氏理论迟滞</w:t>
      </w:r>
      <w:r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性的特点，增大投资获利区间，我们针对道氏理论进行了改进。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采用“双时间周期确认原则”，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通过</w:t>
      </w:r>
      <w:proofErr w:type="gramStart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对往期价格</w:t>
      </w:r>
      <w:proofErr w:type="gramEnd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进行分析，判断长周期与中周期价格走势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以长期趋势作为宏观</w:t>
      </w:r>
      <w:proofErr w:type="gramStart"/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噢判断</w:t>
      </w:r>
      <w:proofErr w:type="gramEnd"/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方向，以中期趋势作为交易基础，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当长期趋势与中期趋势走势相同时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把握最佳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买入、卖出时机。</w:t>
      </w:r>
    </w:p>
    <w:p w14:paraId="350577DD" w14:textId="553935E8" w:rsidR="00142891" w:rsidRPr="00985C02" w:rsidRDefault="00142891" w:rsidP="005D01F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由于交易费用的存在，对于黄金和比特币的交易不宜太频繁，黄金交易价格变化相对稳定，适合长期投资，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价格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变化剧烈，适合中短期投资。针对黄金和比特币的资本属性、交易趋向、价格峰值等的不同，我们针对黄金和比特币选取不同的观察周期来判断价格走向趋势，以便于选择最优的交易时期。</w:t>
      </w:r>
    </w:p>
    <w:p w14:paraId="1D1BB125" w14:textId="1B0324F5" w:rsidR="008A0FD7" w:rsidRPr="009E5ECD" w:rsidRDefault="001A4425" w:rsidP="005D01FB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/>
          <w:color w:val="FF0000"/>
          <w:sz w:val="24"/>
          <w:szCs w:val="24"/>
        </w:rPr>
        <w:lastRenderedPageBreak/>
        <w:tab/>
      </w:r>
      <w:r w:rsidR="00252D0B">
        <w:rPr>
          <w:rFonts w:ascii="宋体" w:eastAsia="宋体" w:hAnsi="宋体" w:cs="Times New Roman"/>
          <w:color w:val="FF0000"/>
          <w:sz w:val="24"/>
          <w:szCs w:val="24"/>
        </w:rPr>
        <w:t>6.2.</w:t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2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趋势判断</w:t>
      </w:r>
      <w:r w:rsidR="0043742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（道氏理论</w:t>
      </w:r>
      <w:r w:rsidR="00CC6692">
        <w:rPr>
          <w:rFonts w:ascii="宋体" w:eastAsia="宋体" w:hAnsi="宋体" w:cs="Times New Roman" w:hint="eastAsia"/>
          <w:color w:val="FF0000"/>
          <w:sz w:val="24"/>
          <w:szCs w:val="24"/>
        </w:rPr>
        <w:t>是</w:t>
      </w:r>
      <w:r w:rsidR="00FB7A7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用来指导投资日期</w:t>
      </w:r>
      <w:r w:rsidR="0043742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）</w:t>
      </w:r>
    </w:p>
    <w:p w14:paraId="15A0E175" w14:textId="53D74D46" w:rsidR="005C61A3" w:rsidRDefault="00FE0961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ab/>
      </w:r>
      <w:r w:rsidR="005C61A3">
        <w:rPr>
          <w:rFonts w:ascii="宋体" w:eastAsia="宋体" w:hAnsi="宋体" w:cs="Times New Roman"/>
          <w:sz w:val="24"/>
          <w:szCs w:val="24"/>
        </w:rPr>
        <w:t xml:space="preserve">  </w:t>
      </w:r>
      <w:r w:rsidR="005C61A3">
        <w:rPr>
          <w:rFonts w:ascii="宋体" w:eastAsia="宋体" w:hAnsi="宋体" w:cs="Times New Roman" w:hint="eastAsia"/>
          <w:sz w:val="24"/>
          <w:szCs w:val="24"/>
        </w:rPr>
        <w:t>a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 w:rsidR="005C61A3">
        <w:rPr>
          <w:rFonts w:ascii="宋体" w:eastAsia="宋体" w:hAnsi="宋体" w:cs="Times New Roman" w:hint="eastAsia"/>
          <w:sz w:val="24"/>
          <w:szCs w:val="24"/>
        </w:rPr>
        <w:t>观察周期选择</w:t>
      </w:r>
    </w:p>
    <w:p w14:paraId="6BE2C4C2" w14:textId="59B3831E" w:rsidR="00FE0961" w:rsidRDefault="005C61A3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FE0961">
        <w:rPr>
          <w:rFonts w:ascii="宋体" w:eastAsia="宋体" w:hAnsi="宋体" w:cs="Times New Roman" w:hint="eastAsia"/>
          <w:sz w:val="24"/>
          <w:szCs w:val="24"/>
        </w:rPr>
        <w:t>黄金而言，我们以</w:t>
      </w:r>
      <w:r w:rsidR="00811123">
        <w:rPr>
          <w:rFonts w:ascii="宋体" w:eastAsia="宋体" w:hAnsi="宋体" w:cs="Times New Roman"/>
          <w:sz w:val="24"/>
          <w:szCs w:val="24"/>
        </w:rPr>
        <w:t>20</w:t>
      </w:r>
      <w:r w:rsidR="00811123">
        <w:rPr>
          <w:rFonts w:ascii="宋体" w:eastAsia="宋体" w:hAnsi="宋体" w:cs="Times New Roman" w:hint="eastAsia"/>
          <w:sz w:val="24"/>
          <w:szCs w:val="24"/>
        </w:rPr>
        <w:t>天作为</w:t>
      </w:r>
      <w:r w:rsidR="00D16C56">
        <w:rPr>
          <w:rFonts w:ascii="宋体" w:eastAsia="宋体" w:hAnsi="宋体" w:cs="Times New Roman" w:hint="eastAsia"/>
          <w:sz w:val="24"/>
          <w:szCs w:val="24"/>
        </w:rPr>
        <w:t>长期趋势观察周期，以5天作为中期趋势观察周期。针对比特币而言，我们将1</w:t>
      </w:r>
      <w:r w:rsidR="00D16C56">
        <w:rPr>
          <w:rFonts w:ascii="宋体" w:eastAsia="宋体" w:hAnsi="宋体" w:cs="Times New Roman"/>
          <w:sz w:val="24"/>
          <w:szCs w:val="24"/>
        </w:rPr>
        <w:t>0</w:t>
      </w:r>
      <w:r w:rsidR="00D16C56">
        <w:rPr>
          <w:rFonts w:ascii="宋体" w:eastAsia="宋体" w:hAnsi="宋体" w:cs="Times New Roman" w:hint="eastAsia"/>
          <w:sz w:val="24"/>
          <w:szCs w:val="24"/>
        </w:rPr>
        <w:t>日作为长期趋势观察周期，以4天作为中期趋势观察周期。</w:t>
      </w:r>
      <w:r w:rsidR="008B3CF9">
        <w:rPr>
          <w:rFonts w:ascii="宋体" w:eastAsia="宋体" w:hAnsi="宋体" w:cs="Times New Roman"/>
          <w:sz w:val="24"/>
          <w:szCs w:val="24"/>
        </w:rPr>
        <w:t xml:space="preserve">   </w:t>
      </w:r>
      <w:r w:rsidR="00D13667">
        <w:rPr>
          <w:rFonts w:ascii="宋体" w:eastAsia="宋体" w:hAnsi="宋体" w:cs="Times New Roman"/>
          <w:sz w:val="24"/>
          <w:szCs w:val="24"/>
        </w:rPr>
        <w:t xml:space="preserve">  </w:t>
      </w:r>
    </w:p>
    <w:p w14:paraId="00127CED" w14:textId="1D0CCE26" w:rsidR="00D16C56" w:rsidRDefault="00D16C56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C61A3">
        <w:rPr>
          <w:rFonts w:ascii="宋体" w:eastAsia="宋体" w:hAnsi="宋体" w:cs="Times New Roman"/>
          <w:sz w:val="24"/>
          <w:szCs w:val="24"/>
        </w:rPr>
        <w:t xml:space="preserve">    </w:t>
      </w:r>
      <w:r w:rsidR="005C61A3">
        <w:rPr>
          <w:rFonts w:ascii="宋体" w:eastAsia="宋体" w:hAnsi="宋体" w:cs="Times New Roman" w:hint="eastAsia"/>
          <w:sz w:val="24"/>
          <w:szCs w:val="24"/>
        </w:rPr>
        <w:t>b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>
        <w:rPr>
          <w:rFonts w:ascii="宋体" w:eastAsia="宋体" w:hAnsi="宋体" w:cs="Times New Roman" w:hint="eastAsia"/>
          <w:sz w:val="24"/>
          <w:szCs w:val="24"/>
        </w:rPr>
        <w:t>判断方法</w:t>
      </w:r>
    </w:p>
    <w:p w14:paraId="7D89C08F" w14:textId="0B156B63" w:rsidR="00D16C56" w:rsidRDefault="00EF6B03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以黄金交易长期趋势判断为例，长期趋势观察周期为2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</w:t>
      </w:r>
      <w:r w:rsidR="00691B13">
        <w:rPr>
          <w:rFonts w:ascii="宋体" w:eastAsia="宋体" w:hAnsi="宋体" w:cs="Times New Roman" w:hint="eastAsia"/>
          <w:sz w:val="24"/>
          <w:szCs w:val="24"/>
        </w:rPr>
        <w:t>中期趋势观察周期为5天，</w:t>
      </w:r>
      <w:proofErr w:type="gramStart"/>
      <w:r w:rsidR="00691B13">
        <w:rPr>
          <w:rFonts w:ascii="宋体" w:eastAsia="宋体" w:hAnsi="宋体" w:cs="Times New Roman" w:hint="eastAsia"/>
          <w:sz w:val="24"/>
          <w:szCs w:val="24"/>
        </w:rPr>
        <w:t>取</w:t>
      </w:r>
      <w:r>
        <w:rPr>
          <w:rFonts w:ascii="宋体" w:eastAsia="宋体" w:hAnsi="宋体" w:cs="Times New Roman" w:hint="eastAsia"/>
          <w:sz w:val="24"/>
          <w:szCs w:val="24"/>
        </w:rPr>
        <w:t>历史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交易价格数据进行</w:t>
      </w:r>
      <w:r w:rsidR="00691B13">
        <w:rPr>
          <w:rFonts w:ascii="宋体" w:eastAsia="宋体" w:hAnsi="宋体" w:cs="Times New Roman" w:hint="eastAsia"/>
          <w:sz w:val="24"/>
          <w:szCs w:val="24"/>
        </w:rPr>
        <w:t>分析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691B13">
        <w:rPr>
          <w:rFonts w:ascii="宋体" w:eastAsia="宋体" w:hAnsi="宋体" w:cs="Times New Roman" w:hint="eastAsia"/>
          <w:sz w:val="24"/>
          <w:szCs w:val="24"/>
        </w:rPr>
        <w:t>以5天为一个</w:t>
      </w:r>
      <w:r w:rsidR="0059240D">
        <w:rPr>
          <w:rFonts w:ascii="宋体" w:eastAsia="宋体" w:hAnsi="宋体" w:cs="Times New Roman" w:hint="eastAsia"/>
          <w:sz w:val="24"/>
          <w:szCs w:val="24"/>
        </w:rPr>
        <w:t>小</w:t>
      </w:r>
      <w:r w:rsidR="00691B13">
        <w:rPr>
          <w:rFonts w:ascii="宋体" w:eastAsia="宋体" w:hAnsi="宋体" w:cs="Times New Roman" w:hint="eastAsia"/>
          <w:sz w:val="24"/>
          <w:szCs w:val="24"/>
        </w:rPr>
        <w:t>集合，取5天平交易价格平均值作为价格参考数据，绘制折线图，</w:t>
      </w:r>
      <w:r w:rsidR="0059240D">
        <w:rPr>
          <w:rFonts w:ascii="宋体" w:eastAsia="宋体" w:hAnsi="宋体" w:cs="Times New Roman" w:hint="eastAsia"/>
          <w:sz w:val="24"/>
          <w:szCs w:val="24"/>
        </w:rPr>
        <w:t>每4个点为大集合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59240D">
        <w:rPr>
          <w:rFonts w:ascii="宋体" w:eastAsia="宋体" w:hAnsi="宋体" w:cs="Times New Roman" w:hint="eastAsia"/>
          <w:sz w:val="24"/>
          <w:szCs w:val="24"/>
        </w:rPr>
        <w:t>取其中的最高点和最低点构成道氏高点和道氏低点，不断上升的高点和低点则判定长周期为上升趋势，不断下降的高点和低点则判定长周期为下降趋势。若高点和低点变化不规律，则这段时间价格变化剧烈，风险较大，不宜投资。中周期</w:t>
      </w:r>
      <w:r w:rsidR="005C61A3">
        <w:rPr>
          <w:rFonts w:ascii="宋体" w:eastAsia="宋体" w:hAnsi="宋体" w:cs="Times New Roman" w:hint="eastAsia"/>
          <w:sz w:val="24"/>
          <w:szCs w:val="24"/>
        </w:rPr>
        <w:t>趋势</w:t>
      </w:r>
      <w:proofErr w:type="gramStart"/>
      <w:r w:rsidR="005C61A3">
        <w:rPr>
          <w:rFonts w:ascii="宋体" w:eastAsia="宋体" w:hAnsi="宋体" w:cs="Times New Roman" w:hint="eastAsia"/>
          <w:sz w:val="24"/>
          <w:szCs w:val="24"/>
        </w:rPr>
        <w:t>盘判断</w:t>
      </w:r>
      <w:proofErr w:type="gramEnd"/>
      <w:r w:rsidR="005C61A3">
        <w:rPr>
          <w:rFonts w:ascii="宋体" w:eastAsia="宋体" w:hAnsi="宋体" w:cs="Times New Roman" w:hint="eastAsia"/>
          <w:sz w:val="24"/>
          <w:szCs w:val="24"/>
        </w:rPr>
        <w:t>与长周期相近。</w:t>
      </w:r>
    </w:p>
    <w:p w14:paraId="4FC56C56" w14:textId="77777777" w:rsidR="00254EC5" w:rsidRDefault="00254EC5" w:rsidP="00254EC5">
      <w:pPr>
        <w:ind w:firstLineChars="400" w:firstLine="84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8B7CE9" wp14:editId="2B43D85A">
            <wp:extent cx="2232186" cy="139128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444" cy="1397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5B5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1025B5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4CFC923" wp14:editId="126438C2">
            <wp:extent cx="2324100" cy="141695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981" cy="1429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A01FF" w14:textId="420D5108" w:rsidR="00254EC5" w:rsidRDefault="00254EC5" w:rsidP="00254EC5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1道</w:t>
      </w:r>
      <w:r w:rsidR="007F0A80">
        <w:rPr>
          <w:rFonts w:ascii="宋体" w:eastAsia="宋体" w:hAnsi="宋体" w:cs="Times New Roman" w:hint="eastAsia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降趋势</w:t>
      </w:r>
    </w:p>
    <w:p w14:paraId="710FED74" w14:textId="77777777" w:rsidR="00254EC5" w:rsidRDefault="00254EC5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</w:p>
    <w:p w14:paraId="15DEEAC8" w14:textId="300CD434" w:rsidR="00D16C56" w:rsidRDefault="005C61A3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252D0B">
        <w:rPr>
          <w:rFonts w:ascii="宋体" w:eastAsia="宋体" w:hAnsi="宋体" w:cs="Times New Roman"/>
          <w:sz w:val="24"/>
          <w:szCs w:val="24"/>
        </w:rPr>
        <w:t>6.2.3</w:t>
      </w:r>
      <w:r>
        <w:rPr>
          <w:rFonts w:ascii="宋体" w:eastAsia="宋体" w:hAnsi="宋体" w:cs="Times New Roman" w:hint="eastAsia"/>
          <w:sz w:val="24"/>
          <w:szCs w:val="24"/>
        </w:rPr>
        <w:t>、交易时间选择</w:t>
      </w:r>
    </w:p>
    <w:p w14:paraId="7E6F948F" w14:textId="67173662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整合并评估了目前阶段的中、长期趋势之后，交易员要做的便是把握交易的时机。我们将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购进</w:t>
      </w:r>
      <w:r w:rsidR="006C10DB">
        <w:rPr>
          <w:rFonts w:ascii="宋体" w:eastAsia="宋体" w:hAnsi="宋体" w:cs="Times New Roman" w:hint="eastAsia"/>
          <w:sz w:val="24"/>
          <w:szCs w:val="24"/>
        </w:rPr>
        <w:t>购进</w:t>
      </w:r>
      <w:proofErr w:type="gramEnd"/>
      <w:r w:rsidR="006C10DB">
        <w:rPr>
          <w:rFonts w:ascii="宋体" w:eastAsia="宋体" w:hAnsi="宋体" w:cs="Times New Roman" w:hint="eastAsia"/>
          <w:sz w:val="24"/>
          <w:szCs w:val="24"/>
        </w:rPr>
        <w:t>美元或比特</w:t>
      </w:r>
      <w:proofErr w:type="gramStart"/>
      <w:r w:rsidR="006C10DB">
        <w:rPr>
          <w:rFonts w:ascii="宋体" w:eastAsia="宋体" w:hAnsi="宋体" w:cs="Times New Roman" w:hint="eastAsia"/>
          <w:sz w:val="24"/>
          <w:szCs w:val="24"/>
        </w:rPr>
        <w:t>币</w:t>
      </w:r>
      <w:r>
        <w:rPr>
          <w:rFonts w:ascii="宋体" w:eastAsia="宋体" w:hAnsi="宋体" w:cs="Times New Roman" w:hint="eastAsia"/>
          <w:sz w:val="24"/>
          <w:szCs w:val="24"/>
        </w:rPr>
        <w:t>称为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进入市场，与之相反的称为离开市场</w:t>
      </w:r>
    </w:p>
    <w:p w14:paraId="721CC907" w14:textId="3DA8591D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首先对于进入市场的情况，需要长期趋势和中期趋势走向一致。在中期趋势中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由趋势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不一致走向这种一致趋势的第一个逆转点就是进入市场的时机。例如我们假设判断此时所处的长期趋势是上升的，中期趋势是下降的。前一个中期趋势的道氏高点为a，那么当价格超过a时，说明形势逆转，这时用美元买入其他资产。</w:t>
      </w:r>
    </w:p>
    <w:p w14:paraId="5558FFB0" w14:textId="2BDB221A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对于离开市场的情况，也是根据中期趋势中的反转点来判断。例如我们假设此时中期趋势和长期趋势均为上升趋势，中期趋势的道氏高点逐渐攀升，后最近的道氏高点被跌破，说明形势逆转，此时清空其他资产，得到美元。</w:t>
      </w:r>
    </w:p>
    <w:p w14:paraId="590CD6FD" w14:textId="77777777" w:rsidR="00D74F29" w:rsidRDefault="00D74F29" w:rsidP="00D74F2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D74F29">
        <w:rPr>
          <w:rFonts w:ascii="宋体" w:eastAsia="宋体" w:hAnsi="宋体" w:cs="Times New Roman"/>
          <w:sz w:val="24"/>
          <w:szCs w:val="24"/>
        </w:rPr>
        <w:t>对于黄金不在周六日买卖和比特</w:t>
      </w:r>
      <w:proofErr w:type="gramStart"/>
      <w:r w:rsidRPr="00D74F29">
        <w:rPr>
          <w:rFonts w:ascii="宋体" w:eastAsia="宋体" w:hAnsi="宋体" w:cs="Times New Roman"/>
          <w:sz w:val="24"/>
          <w:szCs w:val="24"/>
        </w:rPr>
        <w:t>币可以</w:t>
      </w:r>
      <w:proofErr w:type="gramEnd"/>
      <w:r w:rsidRPr="00D74F29">
        <w:rPr>
          <w:rFonts w:ascii="宋体" w:eastAsia="宋体" w:hAnsi="宋体" w:cs="Times New Roman"/>
          <w:sz w:val="24"/>
          <w:szCs w:val="24"/>
        </w:rPr>
        <w:t>在周六日买卖的情况，我们选择将这些日期中的黄金交易价格补全为</w:t>
      </w:r>
      <w:r>
        <w:rPr>
          <w:rFonts w:ascii="宋体" w:eastAsia="宋体" w:hAnsi="宋体" w:cs="Times New Roman" w:hint="eastAsia"/>
          <w:sz w:val="24"/>
          <w:szCs w:val="24"/>
        </w:rPr>
        <w:t>前一日</w:t>
      </w:r>
      <w:r w:rsidRPr="00D74F29">
        <w:rPr>
          <w:rFonts w:ascii="宋体" w:eastAsia="宋体" w:hAnsi="宋体" w:cs="Times New Roman"/>
          <w:sz w:val="24"/>
          <w:szCs w:val="24"/>
        </w:rPr>
        <w:t>交易日的价格。在实际的计算中，我们使用黄金未补全的原始数据计算中长周期</w:t>
      </w:r>
      <w:r>
        <w:rPr>
          <w:rFonts w:ascii="宋体" w:eastAsia="宋体" w:hAnsi="宋体" w:cs="Times New Roman" w:hint="eastAsia"/>
          <w:sz w:val="24"/>
          <w:szCs w:val="24"/>
        </w:rPr>
        <w:t>，监测长周期以及中周期的价格趋势，</w:t>
      </w:r>
      <w:r w:rsidRPr="00D74F29">
        <w:rPr>
          <w:rFonts w:ascii="宋体" w:eastAsia="宋体" w:hAnsi="宋体" w:cs="Times New Roman"/>
          <w:sz w:val="24"/>
          <w:szCs w:val="24"/>
        </w:rPr>
        <w:t>避免</w:t>
      </w:r>
      <w:r>
        <w:rPr>
          <w:rFonts w:ascii="宋体" w:eastAsia="宋体" w:hAnsi="宋体" w:cs="Times New Roman" w:hint="eastAsia"/>
          <w:sz w:val="24"/>
          <w:szCs w:val="24"/>
        </w:rPr>
        <w:t>了</w:t>
      </w:r>
      <w:r w:rsidRPr="00D74F29">
        <w:rPr>
          <w:rFonts w:ascii="宋体" w:eastAsia="宋体" w:hAnsi="宋体" w:cs="Times New Roman"/>
          <w:sz w:val="24"/>
          <w:szCs w:val="24"/>
        </w:rPr>
        <w:t>周六日交易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5643DE5" w14:textId="4827CDDF" w:rsidR="00D74F29" w:rsidRPr="00D74F29" w:rsidRDefault="00D74F29" w:rsidP="00D74F2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D74F29">
        <w:rPr>
          <w:rFonts w:ascii="宋体" w:eastAsia="宋体" w:hAnsi="宋体" w:cs="Times New Roman"/>
          <w:sz w:val="24"/>
          <w:szCs w:val="24"/>
        </w:rPr>
        <w:t>在确定</w:t>
      </w:r>
      <w:r>
        <w:rPr>
          <w:rFonts w:ascii="宋体" w:eastAsia="宋体" w:hAnsi="宋体" w:cs="Times New Roman" w:hint="eastAsia"/>
          <w:sz w:val="24"/>
          <w:szCs w:val="24"/>
        </w:rPr>
        <w:t>两种资产</w:t>
      </w:r>
      <w:r w:rsidRPr="00D74F29">
        <w:rPr>
          <w:rFonts w:ascii="宋体" w:eastAsia="宋体" w:hAnsi="宋体" w:cs="Times New Roman"/>
          <w:sz w:val="24"/>
          <w:szCs w:val="24"/>
        </w:rPr>
        <w:t>的</w:t>
      </w:r>
      <w:r>
        <w:rPr>
          <w:rFonts w:ascii="宋体" w:eastAsia="宋体" w:hAnsi="宋体" w:cs="Times New Roman" w:hint="eastAsia"/>
          <w:sz w:val="24"/>
          <w:szCs w:val="24"/>
        </w:rPr>
        <w:t>投资比例时，将黄金周六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日数据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以前一日黄金交易数据补全，即可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看做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周六日价格不涨不跌，资产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不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交易，</w:t>
      </w:r>
      <w:r w:rsidRPr="00D74F29">
        <w:rPr>
          <w:rFonts w:ascii="宋体" w:eastAsia="宋体" w:hAnsi="宋体" w:cs="Times New Roman"/>
          <w:sz w:val="24"/>
          <w:szCs w:val="24"/>
        </w:rPr>
        <w:t>使用黄金补全后的价格表</w:t>
      </w:r>
      <w:r>
        <w:rPr>
          <w:rFonts w:ascii="宋体" w:eastAsia="宋体" w:hAnsi="宋体" w:cs="Times New Roman" w:hint="eastAsia"/>
          <w:sz w:val="24"/>
          <w:szCs w:val="24"/>
        </w:rPr>
        <w:t>与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历史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价格表为数据参考，利用在线组合交易模型</w:t>
      </w:r>
      <w:r w:rsidRPr="00D74F29">
        <w:rPr>
          <w:rFonts w:ascii="宋体" w:eastAsia="宋体" w:hAnsi="宋体" w:cs="Times New Roman"/>
          <w:sz w:val="24"/>
          <w:szCs w:val="24"/>
        </w:rPr>
        <w:t>确定</w:t>
      </w:r>
      <w:r>
        <w:rPr>
          <w:rFonts w:ascii="宋体" w:eastAsia="宋体" w:hAnsi="宋体" w:cs="Times New Roman" w:hint="eastAsia"/>
          <w:sz w:val="24"/>
          <w:szCs w:val="24"/>
        </w:rPr>
        <w:t>每一天最佳的投资比例</w:t>
      </w:r>
      <w:r w:rsidRPr="00D74F29">
        <w:rPr>
          <w:rFonts w:ascii="宋体" w:eastAsia="宋体" w:hAnsi="宋体" w:cs="Times New Roman"/>
          <w:sz w:val="24"/>
          <w:szCs w:val="24"/>
        </w:rPr>
        <w:t>。</w:t>
      </w:r>
    </w:p>
    <w:p w14:paraId="5CCC93E2" w14:textId="351D0562" w:rsidR="00D84E43" w:rsidRDefault="00D84E43" w:rsidP="00FE096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18516B7E" wp14:editId="4CF41F0A">
            <wp:extent cx="5269230" cy="2913184"/>
            <wp:effectExtent l="0" t="0" r="762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270" cy="291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7CF76" w14:textId="77777777" w:rsidR="00A36E88" w:rsidRDefault="00A36E88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</w:p>
    <w:p w14:paraId="7F56C672" w14:textId="77777777" w:rsidR="00A36E88" w:rsidRDefault="00A36E88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</w:p>
    <w:p w14:paraId="4D4077A0" w14:textId="71D61092" w:rsidR="00A36E88" w:rsidRDefault="00252D0B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  <w:t>6.2.4</w:t>
      </w:r>
      <w:r w:rsidR="00A36E88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、</w:t>
      </w:r>
      <w:r w:rsidR="00A36E88" w:rsidRPr="00D54AEB">
        <w:rPr>
          <w:rFonts w:ascii="宋体" w:eastAsia="宋体" w:hAnsi="宋体" w:cs="Times New Roman" w:hint="eastAsia"/>
          <w:b/>
          <w:bCs/>
          <w:sz w:val="32"/>
          <w:szCs w:val="32"/>
        </w:rPr>
        <w:t>道氏理论算法结构：</w:t>
      </w:r>
    </w:p>
    <w:p w14:paraId="1A60E823" w14:textId="77777777" w:rsidR="006C10DB" w:rsidRDefault="006C10DB">
      <w:r>
        <w:br w:type="page"/>
      </w:r>
    </w:p>
    <w:tbl>
      <w:tblPr>
        <w:tblStyle w:val="a8"/>
        <w:tblW w:w="9639" w:type="dxa"/>
        <w:jc w:val="center"/>
        <w:tblLook w:val="04A0" w:firstRow="1" w:lastRow="0" w:firstColumn="1" w:lastColumn="0" w:noHBand="0" w:noVBand="1"/>
      </w:tblPr>
      <w:tblGrid>
        <w:gridCol w:w="9639"/>
      </w:tblGrid>
      <w:tr w:rsidR="00A36E88" w:rsidRPr="00A6025D" w14:paraId="50143AF8" w14:textId="77777777" w:rsidTr="0024486D">
        <w:trPr>
          <w:trHeight w:val="397"/>
          <w:jc w:val="center"/>
        </w:trPr>
        <w:tc>
          <w:tcPr>
            <w:tcW w:w="9639" w:type="dxa"/>
          </w:tcPr>
          <w:p w14:paraId="422CE9DA" w14:textId="7C566B57" w:rsidR="00A36E88" w:rsidRPr="00A6025D" w:rsidRDefault="00A36E88" w:rsidP="00531F2B">
            <w:r w:rsidRPr="00A6025D">
              <w:lastRenderedPageBreak/>
              <w:t>Algorithm: Loss control algorithms</w:t>
            </w:r>
          </w:p>
        </w:tc>
      </w:tr>
      <w:tr w:rsidR="00A36E88" w:rsidRPr="00960CF2" w14:paraId="63D54700" w14:textId="77777777" w:rsidTr="0024486D">
        <w:trPr>
          <w:trHeight w:val="397"/>
          <w:jc w:val="center"/>
        </w:trPr>
        <w:tc>
          <w:tcPr>
            <w:tcW w:w="9639" w:type="dxa"/>
          </w:tcPr>
          <w:p w14:paraId="33270FB7" w14:textId="77777777" w:rsidR="00A36E88" w:rsidRDefault="00A36E88" w:rsidP="0044355F">
            <w:pPr>
              <w:spacing w:line="220" w:lineRule="exact"/>
            </w:pPr>
            <w:r>
              <w:rPr>
                <w:rFonts w:hint="eastAsia"/>
              </w:rPr>
              <w:t>Input</w:t>
            </w:r>
            <w:r>
              <w:t xml:space="preserve">: </w:t>
            </w:r>
            <w:r w:rsidRPr="00A6025D">
              <w:rPr>
                <w:rFonts w:hint="eastAsia"/>
              </w:rPr>
              <w:t>历史交易数据、</w:t>
            </w:r>
            <w:r>
              <w:rPr>
                <w:rFonts w:hint="eastAsia"/>
              </w:rPr>
              <w:t>当</w:t>
            </w:r>
            <w:r w:rsidRPr="00A6025D">
              <w:rPr>
                <w:rFonts w:hint="eastAsia"/>
              </w:rPr>
              <w:t>日交易价格</w:t>
            </w:r>
            <w:r>
              <w:rPr>
                <w:rFonts w:hint="eastAsia"/>
              </w:rPr>
              <w:t>、中周期长度、长周期长度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长周期是中周期的倍数关系</w:t>
            </w:r>
            <w:r>
              <w:t>)</w:t>
            </w:r>
          </w:p>
          <w:p w14:paraId="7C92AE3A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>O</w:t>
            </w:r>
            <w:r>
              <w:t>utput:</w:t>
            </w:r>
            <w:r>
              <w:rPr>
                <w:rFonts w:hint="eastAsia"/>
              </w:rPr>
              <w:t>入场出场时机判断</w:t>
            </w:r>
          </w:p>
          <w:p w14:paraId="2232E39A" w14:textId="77777777" w:rsidR="00A36E88" w:rsidRPr="00D63BF5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 w:rsidRPr="00D63BF5">
              <w:rPr>
                <w:rFonts w:hint="eastAsia"/>
              </w:rPr>
              <w:t>计算</w:t>
            </w:r>
            <w:r>
              <w:rPr>
                <w:rFonts w:hint="eastAsia"/>
              </w:rPr>
              <w:t>每个</w:t>
            </w:r>
            <w:r w:rsidRPr="00D63BF5">
              <w:rPr>
                <w:rFonts w:hint="eastAsia"/>
              </w:rPr>
              <w:t>中周期的平均交易价格</w:t>
            </w:r>
          </w:p>
          <w:p w14:paraId="15526097" w14:textId="77777777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rPr>
                <w:rFonts w:hint="eastAsia"/>
              </w:rPr>
              <w:t>计算每个长周期的平均交易价格</w:t>
            </w:r>
          </w:p>
          <w:p w14:paraId="14504BF0" w14:textId="77777777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rPr>
                <w:rFonts w:hint="eastAsia"/>
              </w:rPr>
              <w:t>标记每个中周期中日交易价格最高点和最低点，做对应位点的中周期涨跌幅标记。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标记自第二个中周期起</w:t>
            </w:r>
            <w:r>
              <w:t>)</w:t>
            </w:r>
          </w:p>
          <w:p w14:paraId="677DE9D0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t>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最高点与最低点同时被标记为涨幅或同时被标记为跌幅</w:t>
            </w:r>
            <w:r>
              <w:rPr>
                <w:rFonts w:hint="eastAsia"/>
              </w:rPr>
              <w:t>:</w:t>
            </w:r>
          </w:p>
          <w:p w14:paraId="647FB02B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标记该中周期为涨幅或跌幅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与标记点的标记趋势相同</w:t>
            </w:r>
            <w:r>
              <w:t>)</w:t>
            </w:r>
          </w:p>
          <w:p w14:paraId="1196592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proofErr w:type="spellStart"/>
            <w:r>
              <w:rPr>
                <w:rFonts w:hint="eastAsia"/>
              </w:rPr>
              <w:t>elif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最高的与最低点为不同标记</w:t>
            </w:r>
            <w:r>
              <w:rPr>
                <w:rFonts w:hint="eastAsia"/>
              </w:rPr>
              <w:t>:</w:t>
            </w:r>
          </w:p>
          <w:p w14:paraId="4FE63C5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标记该中周期趋势不定</w:t>
            </w:r>
          </w:p>
          <w:p w14:paraId="4EA52739" w14:textId="77777777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t>F</w:t>
            </w:r>
            <w:r>
              <w:rPr>
                <w:rFonts w:hint="eastAsia"/>
              </w:rPr>
              <w:t>or</w:t>
            </w:r>
            <w:r>
              <w:t xml:space="preserve"> </w:t>
            </w:r>
            <w:proofErr w:type="spellStart"/>
            <w:r>
              <w:t>i</w:t>
            </w:r>
            <w:proofErr w:type="spellEnd"/>
            <w:r>
              <w:t xml:space="preserve"> in (</w:t>
            </w:r>
            <w:r>
              <w:rPr>
                <w:rFonts w:hint="eastAsia"/>
              </w:rPr>
              <w:t>第一个长周期内含的中周期</w:t>
            </w:r>
            <w:r>
              <w:t>)</w:t>
            </w:r>
            <w:r>
              <w:rPr>
                <w:rFonts w:hint="eastAsia"/>
              </w:rPr>
              <w:t>：</w:t>
            </w:r>
          </w:p>
          <w:p w14:paraId="30DEA534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本中周期为第二个中周期：</w:t>
            </w:r>
          </w:p>
          <w:p w14:paraId="68747A27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</w:t>
            </w:r>
            <w:r>
              <w:rPr>
                <w:rFonts w:hint="eastAsia"/>
              </w:rPr>
              <w:t>标记上周涨跌状态为本周涨跌情况</w:t>
            </w:r>
          </w:p>
          <w:p w14:paraId="577F2832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E</w:t>
            </w:r>
            <w:r>
              <w:rPr>
                <w:rFonts w:hint="eastAsia"/>
              </w:rPr>
              <w:t>lse:</w:t>
            </w:r>
          </w:p>
          <w:p w14:paraId="4435F3EF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For j in 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一个中周期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：</w:t>
            </w:r>
          </w:p>
          <w:p w14:paraId="64DBF5A2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上一中周期交易记录为空：</w:t>
            </w:r>
          </w:p>
          <w:p w14:paraId="656B319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     </w:t>
            </w:r>
            <w:r>
              <w:rPr>
                <w:rFonts w:hint="eastAsia"/>
              </w:rPr>
              <w:t>If</w:t>
            </w:r>
            <w:r>
              <w:t xml:space="preserve"> </w:t>
            </w:r>
            <w:r>
              <w:rPr>
                <w:rFonts w:hint="eastAsia"/>
              </w:rPr>
              <w:t>上一中周涨跌状态为涨：跳过本日</w:t>
            </w:r>
          </w:p>
          <w:p w14:paraId="5C59B98E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     </w:t>
            </w:r>
            <w:proofErr w:type="spellStart"/>
            <w:r>
              <w:t>E</w:t>
            </w:r>
            <w:r>
              <w:rPr>
                <w:rFonts w:hint="eastAsia"/>
              </w:rPr>
              <w:t>lif</w:t>
            </w:r>
            <w:proofErr w:type="spellEnd"/>
            <w:r>
              <w:rPr>
                <w:rFonts w:hint="eastAsia"/>
              </w:rPr>
              <w:t>上一中周涨跌状态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涨：</w:t>
            </w:r>
          </w:p>
          <w:p w14:paraId="79305EAA" w14:textId="77777777" w:rsidR="00A36E88" w:rsidRDefault="00A36E88" w:rsidP="006C10DB">
            <w:pPr>
              <w:pStyle w:val="a9"/>
              <w:spacing w:line="280" w:lineRule="exact"/>
              <w:ind w:left="720" w:firstLineChars="1300" w:firstLine="3120"/>
            </w:pPr>
            <w:r>
              <w:rPr>
                <w:rFonts w:hint="eastAsia"/>
              </w:rPr>
              <w:t>本日购入，本中周期不再交易</w:t>
            </w:r>
          </w:p>
          <w:p w14:paraId="4FAC970B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  </w:t>
            </w:r>
            <w:proofErr w:type="spellStart"/>
            <w:r>
              <w:t>E</w:t>
            </w:r>
            <w:r>
              <w:rPr>
                <w:rFonts w:hint="eastAsia"/>
              </w:rPr>
              <w:t>lif</w:t>
            </w:r>
            <w:proofErr w:type="spellEnd"/>
            <w:r>
              <w:rPr>
                <w:rFonts w:hint="eastAsia"/>
              </w:rPr>
              <w:t>上一中周期交易记录不为空：</w:t>
            </w:r>
          </w:p>
          <w:p w14:paraId="2B2B616E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       </w:t>
            </w:r>
            <w:r>
              <w:rPr>
                <w:rFonts w:hint="eastAsia"/>
              </w:rPr>
              <w:t>根据道氏理论算法进行操作</w:t>
            </w:r>
          </w:p>
          <w:p w14:paraId="3A458A09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F</w:t>
            </w:r>
            <w:r>
              <w:rPr>
                <w:rFonts w:hint="eastAsia"/>
              </w:rPr>
              <w:t>or</w:t>
            </w:r>
            <w:r>
              <w:t xml:space="preserve"> 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in</w:t>
            </w:r>
            <w:r>
              <w:t xml:space="preserve"> (</w:t>
            </w:r>
            <w:r>
              <w:rPr>
                <w:rFonts w:hint="eastAsia"/>
              </w:rPr>
              <w:t>其他长周期内含的中周期</w:t>
            </w:r>
            <w:r>
              <w:t>)</w:t>
            </w:r>
            <w:r>
              <w:rPr>
                <w:rFonts w:hint="eastAsia"/>
              </w:rPr>
              <w:t>：</w:t>
            </w:r>
          </w:p>
          <w:p w14:paraId="18CD4347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不存在上笔交易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上一中周涨跌状态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涨：</w:t>
            </w:r>
            <w:r>
              <w:rPr>
                <w:rFonts w:hint="eastAsia"/>
              </w:rPr>
              <w:t xml:space="preserve"> </w:t>
            </w:r>
          </w:p>
          <w:p w14:paraId="159AC3A0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</w:t>
            </w:r>
            <w:r>
              <w:rPr>
                <w:rFonts w:hint="eastAsia"/>
              </w:rPr>
              <w:t>买入并跳出本长周期</w:t>
            </w:r>
          </w:p>
          <w:p w14:paraId="6D4F99E1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rPr>
                <w:rFonts w:hint="eastAsia"/>
              </w:rPr>
              <w:t>Else</w:t>
            </w:r>
            <w:r>
              <w:rPr>
                <w:rFonts w:hint="eastAsia"/>
              </w:rPr>
              <w:t>：</w:t>
            </w:r>
          </w:p>
          <w:p w14:paraId="43EFDBEF" w14:textId="344CB0E5" w:rsidR="00A36E88" w:rsidRPr="00A36E88" w:rsidRDefault="00A36E88" w:rsidP="006C10DB">
            <w:pPr>
              <w:spacing w:line="280" w:lineRule="exact"/>
              <w:rPr>
                <w:rFonts w:eastAsia="Yu Mincho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         </w:t>
            </w:r>
            <w:r>
              <w:rPr>
                <w:rFonts w:hint="eastAsia"/>
              </w:rPr>
              <w:t>根据道氏理论算法进行操作，如有操作跳出本长周期，无则进入下一中周期</w:t>
            </w:r>
          </w:p>
        </w:tc>
      </w:tr>
      <w:tr w:rsidR="0024486D" w:rsidRPr="00A6025D" w14:paraId="1F773A64" w14:textId="77777777" w:rsidTr="0024486D">
        <w:tblPrEx>
          <w:jc w:val="left"/>
        </w:tblPrEx>
        <w:tc>
          <w:tcPr>
            <w:tcW w:w="9639" w:type="dxa"/>
          </w:tcPr>
          <w:p w14:paraId="46B16B89" w14:textId="77777777" w:rsidR="0024486D" w:rsidRPr="00A6025D" w:rsidRDefault="0024486D" w:rsidP="00916A57">
            <w:r w:rsidRPr="00A6025D">
              <w:t xml:space="preserve">Algorithm: </w:t>
            </w:r>
            <w:r>
              <w:rPr>
                <w:rFonts w:hint="eastAsia"/>
              </w:rPr>
              <w:t>道氏理论算法</w:t>
            </w:r>
          </w:p>
        </w:tc>
      </w:tr>
      <w:tr w:rsidR="0024486D" w:rsidRPr="00A6025D" w14:paraId="21DB0350" w14:textId="77777777" w:rsidTr="0024486D">
        <w:tblPrEx>
          <w:jc w:val="left"/>
        </w:tblPrEx>
        <w:tc>
          <w:tcPr>
            <w:tcW w:w="9639" w:type="dxa"/>
          </w:tcPr>
          <w:p w14:paraId="3C07DD14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>Input</w:t>
            </w:r>
            <w:r>
              <w:t xml:space="preserve">: </w:t>
            </w:r>
            <w:r>
              <w:rPr>
                <w:rFonts w:hint="eastAsia"/>
              </w:rPr>
              <w:t>上一个中周期的涨跌状态，昨日涨跌状态，上一笔交易是买入还是卖出</w:t>
            </w:r>
          </w:p>
          <w:p w14:paraId="14B91E70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>O</w:t>
            </w:r>
            <w:r>
              <w:t>utput:</w:t>
            </w:r>
            <w:r>
              <w:rPr>
                <w:rFonts w:hint="eastAsia"/>
              </w:rPr>
              <w:t>本日是否进行操作，进行什么操作</w:t>
            </w:r>
            <w:r>
              <w:t xml:space="preserve"> </w:t>
            </w:r>
          </w:p>
          <w:p w14:paraId="1CD15DD2" w14:textId="77777777" w:rsidR="0024486D" w:rsidRPr="000467D0" w:rsidRDefault="0024486D" w:rsidP="006C10DB">
            <w:pPr>
              <w:spacing w:line="280" w:lineRule="exact"/>
              <w:ind w:firstLineChars="100" w:firstLine="240"/>
            </w:pPr>
            <w:r w:rsidRPr="000467D0">
              <w:t>I</w:t>
            </w:r>
            <w:r w:rsidRPr="000467D0">
              <w:rPr>
                <w:rFonts w:hint="eastAsia"/>
              </w:rPr>
              <w:t>f</w:t>
            </w:r>
            <w:r w:rsidRPr="000467D0">
              <w:rPr>
                <w:rFonts w:hint="eastAsia"/>
              </w:rPr>
              <w:t>上</w:t>
            </w:r>
            <w:r>
              <w:rPr>
                <w:rFonts w:hint="eastAsia"/>
              </w:rPr>
              <w:t>一中</w:t>
            </w:r>
            <w:r w:rsidRPr="000467D0">
              <w:rPr>
                <w:rFonts w:hint="eastAsia"/>
              </w:rPr>
              <w:t>周涨跌状态为跌</w:t>
            </w:r>
            <w:r w:rsidRPr="000467D0">
              <w:rPr>
                <w:rFonts w:hint="eastAsia"/>
              </w:rPr>
              <w:t xml:space="preserve"> and</w:t>
            </w:r>
            <w:r w:rsidRPr="000467D0">
              <w:t xml:space="preserve"> </w:t>
            </w:r>
            <w:r w:rsidRPr="000467D0">
              <w:rPr>
                <w:rFonts w:hint="eastAsia"/>
              </w:rPr>
              <w:t>昨日涨跌为涨</w:t>
            </w:r>
            <w:r w:rsidRPr="000467D0">
              <w:rPr>
                <w:rFonts w:hint="eastAsia"/>
              </w:rPr>
              <w:t xml:space="preserve"> and</w:t>
            </w:r>
            <w:r w:rsidRPr="000467D0">
              <w:t xml:space="preserve"> </w:t>
            </w:r>
            <w:r w:rsidRPr="000467D0">
              <w:rPr>
                <w:rFonts w:hint="eastAsia"/>
              </w:rPr>
              <w:t>上一笔交易为卖出：</w:t>
            </w:r>
          </w:p>
          <w:p w14:paraId="2708FE6F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购入，本中周期不再交易</w:t>
            </w:r>
          </w:p>
          <w:p w14:paraId="1F15A432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</w:t>
            </w:r>
            <w:proofErr w:type="spellStart"/>
            <w:r>
              <w:rPr>
                <w:rFonts w:hint="eastAsia"/>
              </w:rPr>
              <w:t>Elif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上一中周涨跌状态为涨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上一笔交易为卖出：</w:t>
            </w:r>
          </w:p>
          <w:p w14:paraId="1C48CAAA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购入，本中周期不再交易</w:t>
            </w:r>
          </w:p>
          <w:p w14:paraId="2F938D96" w14:textId="77777777" w:rsidR="0024486D" w:rsidRDefault="0024486D" w:rsidP="006C10DB">
            <w:pPr>
              <w:spacing w:line="280" w:lineRule="exact"/>
              <w:ind w:firstLineChars="100" w:firstLine="240"/>
            </w:pPr>
            <w:r>
              <w:rPr>
                <w:rFonts w:hint="eastAsia"/>
              </w:rPr>
              <w:t>Else</w:t>
            </w:r>
            <w:r>
              <w:rPr>
                <w:rFonts w:hint="eastAsia"/>
              </w:rPr>
              <w:t>：</w:t>
            </w:r>
          </w:p>
          <w:p w14:paraId="4AAB8550" w14:textId="77777777" w:rsidR="0024486D" w:rsidRPr="00072ABF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不进行操作</w:t>
            </w:r>
          </w:p>
          <w:p w14:paraId="31263564" w14:textId="77777777" w:rsidR="0024486D" w:rsidRPr="00960CF2" w:rsidRDefault="0024486D" w:rsidP="00916A57"/>
        </w:tc>
      </w:tr>
    </w:tbl>
    <w:p w14:paraId="2BFA91A0" w14:textId="77777777" w:rsidR="0024486D" w:rsidRDefault="0024486D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</w:p>
    <w:p w14:paraId="44E8E2E4" w14:textId="4DD2D322" w:rsidR="00FE0961" w:rsidRDefault="00252D0B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6</w:t>
      </w:r>
      <w: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  <w:t>.3</w:t>
      </w:r>
      <w:r w:rsidR="00FE0961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模型求解</w:t>
      </w:r>
    </w:p>
    <w:p w14:paraId="5E9722AA" w14:textId="77777777" w:rsidR="00686908" w:rsidRDefault="00686908" w:rsidP="00686908">
      <w:pPr>
        <w:pStyle w:val="a9"/>
        <w:numPr>
          <w:ilvl w:val="0"/>
          <w:numId w:val="2"/>
        </w:numPr>
        <w:ind w:firstLineChars="0"/>
        <w:rPr>
          <w:rFonts w:ascii="宋体" w:eastAsia="宋体" w:hAnsi="宋体" w:cs="Times New Roman"/>
          <w:color w:val="000000" w:themeColor="text1"/>
          <w:sz w:val="24"/>
          <w:szCs w:val="24"/>
        </w:rPr>
      </w:pPr>
      <w:r w:rsidRPr="00254EC5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趋势判断结果：</w:t>
      </w:r>
    </w:p>
    <w:p w14:paraId="6719B743" w14:textId="77777777" w:rsidR="00686908" w:rsidRPr="00324C3D" w:rsidRDefault="00686908" w:rsidP="00686908">
      <w:pPr>
        <w:pStyle w:val="a9"/>
        <w:ind w:left="360" w:firstLine="480"/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下面的几幅图为黄金和比特币的长期与中期变化趋势（1代表涨，-1代表跌，0代表情况不明确）</w:t>
      </w:r>
    </w:p>
    <w:p w14:paraId="60986792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 w:rsidRPr="00D611E9"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5CBD73A1" wp14:editId="6B09C90B">
            <wp:extent cx="5274310" cy="1819275"/>
            <wp:effectExtent l="0" t="0" r="254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4EC5"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14:paraId="51CA2AE6" w14:textId="77777777" w:rsidR="00686908" w:rsidRDefault="00686908" w:rsidP="00686908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中周期趋势点图</w:t>
      </w:r>
    </w:p>
    <w:p w14:paraId="53DC91BF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 w:rsidRPr="00A47982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717297DD" wp14:editId="5438F6A4">
            <wp:extent cx="5274310" cy="1800860"/>
            <wp:effectExtent l="0" t="0" r="254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0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01E35" w14:textId="252B3ADD" w:rsidR="00686908" w:rsidRDefault="00594AB2" w:rsidP="00686908">
      <w:pPr>
        <w:ind w:firstLineChars="1200" w:firstLine="252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D61D570" wp14:editId="7C196C79">
            <wp:simplePos x="0" y="0"/>
            <wp:positionH relativeFrom="column">
              <wp:posOffset>-575945</wp:posOffset>
            </wp:positionH>
            <wp:positionV relativeFrom="paragraph">
              <wp:posOffset>304800</wp:posOffset>
            </wp:positionV>
            <wp:extent cx="6498419" cy="1624996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8419" cy="1624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6908">
        <w:rPr>
          <w:rFonts w:ascii="宋体" w:eastAsia="宋体" w:hAnsi="宋体" w:cs="Times New Roman" w:hint="eastAsia"/>
          <w:sz w:val="24"/>
          <w:szCs w:val="24"/>
        </w:rPr>
        <w:t>黄金长周期趋势点图</w:t>
      </w:r>
    </w:p>
    <w:p w14:paraId="36839E21" w14:textId="230BEFEE" w:rsidR="00686908" w:rsidRDefault="00686908" w:rsidP="00594AB2">
      <w:pPr>
        <w:ind w:firstLineChars="400" w:firstLine="9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比特币中周期趋势图</w:t>
      </w:r>
      <w:r w:rsidR="00594AB2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594AB2">
        <w:rPr>
          <w:rFonts w:ascii="宋体" w:eastAsia="宋体" w:hAnsi="宋体" w:cs="Times New Roman"/>
          <w:sz w:val="24"/>
          <w:szCs w:val="24"/>
        </w:rPr>
        <w:t xml:space="preserve">                 </w:t>
      </w:r>
      <w:r>
        <w:rPr>
          <w:rFonts w:ascii="宋体" w:eastAsia="宋体" w:hAnsi="宋体" w:cs="Times New Roman" w:hint="eastAsia"/>
          <w:sz w:val="24"/>
          <w:szCs w:val="24"/>
        </w:rPr>
        <w:t>比特币长周期趋势点图</w:t>
      </w:r>
    </w:p>
    <w:p w14:paraId="72563858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以黄金的趋势图为例，在长期趋势的A，B两长周期内，黄金的价格趋势均为上涨，故我们判断长周期C也为上涨趋势。D区间对应于长周期C，可以看到D区间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内趋势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为连续的上涨。接着，我们取长周期C内的金价，并作图如下：</w:t>
      </w:r>
    </w:p>
    <w:p w14:paraId="70BC786F" w14:textId="77777777" w:rsidR="00686908" w:rsidRDefault="00686908" w:rsidP="00686908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 w:rsidRPr="00081641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44BBA2CD" wp14:editId="6D61724E">
            <wp:extent cx="2257406" cy="16026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296" cy="1609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52CE5" w14:textId="77777777" w:rsidR="00686908" w:rsidRDefault="00686908" w:rsidP="00686908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图（）长周期C内金价折线图</w:t>
      </w:r>
    </w:p>
    <w:p w14:paraId="0977F655" w14:textId="0504279C" w:rsidR="00686908" w:rsidRPr="006C10DB" w:rsidRDefault="00686908" w:rsidP="00686908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中标注了部分该周期内的道氏高点和道氏低点，不难得出该长周期内的趋势是上升的。故我们对趋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势的预测是合理的。当然，也会存在判断失误的情景，这都是正常的，因为没有任何一种预测理论是百分百完美的。即使是判断出现偏差，</w:t>
      </w:r>
      <w:r w:rsidR="006C10DB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短期内可能出现亏损，但长期投资极大概率会实现较好的盈利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。</w:t>
      </w:r>
    </w:p>
    <w:p w14:paraId="5A31C3A3" w14:textId="77777777" w:rsidR="00686908" w:rsidRDefault="00686908" w:rsidP="00686908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从黄金和比特币的价格趋向图来看，无论是从长周期还是短周期来看，黄金的分布位点比较均匀，而比特币的分布位点很密集，基本呈现集群分布。这说明黄金的价格波动相较于比特币而言更加稳定。故黄金更适合被用于长期交易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更适合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中期交易。</w:t>
      </w:r>
    </w:p>
    <w:p w14:paraId="422B3D39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对点图进行介绍——1、说明预测 符合真实变化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/</w:t>
      </w:r>
      <w:r>
        <w:rPr>
          <w:rFonts w:ascii="宋体" w:eastAsia="宋体" w:hAnsi="宋体" w:cs="Times New Roman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、说明复合两种不同资产的投资规律，黄金适合差分长期投资，比特币适合短期投资，黄金长期趋势与中期趋势变化相对稳定，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变化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较为剧烈。适合中短期投资）</w:t>
      </w:r>
    </w:p>
    <w:p w14:paraId="0FD89AF6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</w:p>
    <w:p w14:paraId="03BD8E63" w14:textId="77777777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最佳交易时间判断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判断表）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节点图）</w:t>
      </w:r>
    </w:p>
    <w:p w14:paraId="38E92F2E" w14:textId="1A0C163A" w:rsidR="00161A5B" w:rsidRDefault="00686908" w:rsidP="00686908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说明按照这种投资策略，一般都是在低点买入，高点卖出，时机把握准确，是不错的投资方案。</w:t>
      </w:r>
    </w:p>
    <w:p w14:paraId="52551B38" w14:textId="7ED449E1" w:rsidR="00161A5B" w:rsidRDefault="00161A5B" w:rsidP="00161A5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最佳交易时间判断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判断表）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节点图）</w:t>
      </w:r>
    </w:p>
    <w:p w14:paraId="31234329" w14:textId="7A4E44F1" w:rsidR="00780D1C" w:rsidRDefault="00780D1C" w:rsidP="00161A5B">
      <w:pPr>
        <w:rPr>
          <w:rFonts w:ascii="宋体" w:eastAsia="宋体" w:hAnsi="宋体" w:cs="Times New Roman"/>
          <w:sz w:val="24"/>
          <w:szCs w:val="24"/>
        </w:rPr>
      </w:pPr>
    </w:p>
    <w:tbl>
      <w:tblPr>
        <w:tblW w:w="6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"/>
        <w:gridCol w:w="1360"/>
        <w:gridCol w:w="960"/>
        <w:gridCol w:w="1620"/>
        <w:gridCol w:w="1660"/>
      </w:tblGrid>
      <w:tr w:rsidR="00780D1C" w:rsidRPr="00780D1C" w14:paraId="50AA5080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4098C8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日期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60271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黄金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8DC0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当日金价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0AE9CC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比特币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5C0CDF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当日比特</w:t>
            </w:r>
            <w:proofErr w:type="gramStart"/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币价格</w:t>
            </w:r>
            <w:proofErr w:type="gramEnd"/>
          </w:p>
        </w:tc>
      </w:tr>
      <w:tr w:rsidR="00780D1C" w:rsidRPr="00780D1C" w14:paraId="415BB9E2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0DF1B3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7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22CE5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539C0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32.95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3695951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2385069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0.28</w:t>
            </w:r>
          </w:p>
        </w:tc>
      </w:tr>
      <w:tr w:rsidR="00780D1C" w:rsidRPr="00780D1C" w14:paraId="16538F06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6F6EED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8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3487F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51DA7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37.15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B35D95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5BDF087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0.28</w:t>
            </w:r>
          </w:p>
        </w:tc>
      </w:tr>
      <w:tr w:rsidR="00780D1C" w:rsidRPr="00780D1C" w14:paraId="1F8948B3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EA2A6F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9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EBCD4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303467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40.2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157320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4928065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717.82</w:t>
            </w:r>
          </w:p>
        </w:tc>
      </w:tr>
      <w:tr w:rsidR="00780D1C" w:rsidRPr="00780D1C" w14:paraId="688B6DEF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0B6BAD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……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2BA733" w14:textId="4D6BBAC3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……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EBA0D31" w14:textId="38E89817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298FD72" w14:textId="4E1F8E9C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23FE6F1" w14:textId="2BAED1DC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</w:tr>
      <w:tr w:rsidR="00780D1C" w:rsidRPr="00780D1C" w14:paraId="314E84E5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805677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3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25FBB9E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AD5F6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03.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F311B46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19F0433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420.16</w:t>
            </w:r>
          </w:p>
        </w:tc>
      </w:tr>
      <w:tr w:rsidR="00780D1C" w:rsidRPr="00780D1C" w14:paraId="6EAA1889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C4D13B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4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FA3B1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BA5CA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581C82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EE7D384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3.9</w:t>
            </w:r>
          </w:p>
        </w:tc>
      </w:tr>
      <w:tr w:rsidR="00780D1C" w:rsidRPr="00780D1C" w14:paraId="581E5F56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0E7C38B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5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9831D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BC3CB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33727394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48C8BD99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1.33</w:t>
            </w:r>
          </w:p>
        </w:tc>
      </w:tr>
      <w:tr w:rsidR="00780D1C" w:rsidRPr="00780D1C" w14:paraId="5BC49F93" w14:textId="77777777" w:rsidTr="00780D1C">
        <w:trPr>
          <w:trHeight w:val="276"/>
        </w:trPr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03C4E6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6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983E99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A65F7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497.2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CA9BAB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266DC25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10.43</w:t>
            </w:r>
          </w:p>
        </w:tc>
      </w:tr>
    </w:tbl>
    <w:p w14:paraId="0D8B2845" w14:textId="77777777" w:rsidR="00780D1C" w:rsidRDefault="00780D1C" w:rsidP="00161A5B">
      <w:pPr>
        <w:rPr>
          <w:rFonts w:ascii="宋体" w:eastAsia="宋体" w:hAnsi="宋体" w:cs="Times New Roman"/>
          <w:sz w:val="24"/>
          <w:szCs w:val="24"/>
        </w:rPr>
      </w:pPr>
    </w:p>
    <w:p w14:paraId="210834C4" w14:textId="3E583B03" w:rsidR="00DB0771" w:rsidRDefault="00252D0B" w:rsidP="00D8712A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7</w:t>
      </w:r>
      <w:r w:rsidR="00DB0771" w:rsidRPr="00DB0771">
        <w:rPr>
          <w:rFonts w:ascii="宋体" w:eastAsia="宋体" w:hAnsi="宋体" w:cs="Times New Roman" w:hint="eastAsia"/>
          <w:b/>
          <w:bCs/>
          <w:sz w:val="40"/>
          <w:szCs w:val="40"/>
        </w:rPr>
        <w:t>整体投资方案</w:t>
      </w:r>
    </w:p>
    <w:p w14:paraId="4A8906B9" w14:textId="501536E0" w:rsidR="00DB0771" w:rsidRDefault="00252D0B" w:rsidP="00252D0B">
      <w:pPr>
        <w:pStyle w:val="a9"/>
        <w:ind w:left="1140" w:firstLineChars="0" w:firstLine="0"/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7</w:t>
      </w:r>
      <w:r>
        <w:rPr>
          <w:rFonts w:ascii="宋体" w:eastAsia="宋体" w:hAnsi="宋体" w:cs="Times New Roman"/>
          <w:b/>
          <w:bCs/>
          <w:sz w:val="40"/>
          <w:szCs w:val="40"/>
        </w:rPr>
        <w:t>.1</w:t>
      </w:r>
      <w:r w:rsidR="00D54AEB" w:rsidRPr="00D54AEB">
        <w:rPr>
          <w:rFonts w:ascii="宋体" w:eastAsia="宋体" w:hAnsi="宋体" w:cs="Times New Roman" w:hint="eastAsia"/>
          <w:b/>
          <w:bCs/>
          <w:sz w:val="40"/>
          <w:szCs w:val="40"/>
        </w:rPr>
        <w:t>投资时间划分</w:t>
      </w:r>
    </w:p>
    <w:p w14:paraId="02B8DA96" w14:textId="13E1A382" w:rsidR="00531D00" w:rsidRDefault="00102727" w:rsidP="00531D00">
      <w:pPr>
        <w:rPr>
          <w:rFonts w:ascii="宋体" w:eastAsia="宋体" w:hAnsi="宋体" w:cs="Times New Roman"/>
          <w:noProof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524A7FA0" wp14:editId="1A046E61">
            <wp:extent cx="4675909" cy="200325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5110" r="675" b="14549"/>
                    <a:stretch/>
                  </pic:blipFill>
                  <pic:spPr bwMode="auto">
                    <a:xfrm>
                      <a:off x="0" y="0"/>
                      <a:ext cx="4688129" cy="200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8BA876" w14:textId="447F3633" w:rsidR="00D54AEB" w:rsidRPr="0054533B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54533B">
        <w:rPr>
          <w:rFonts w:ascii="宋体" w:eastAsia="宋体" w:hAnsi="宋体" w:cs="Times New Roman" w:hint="eastAsia"/>
          <w:b/>
          <w:bCs/>
          <w:sz w:val="40"/>
          <w:szCs w:val="40"/>
        </w:rPr>
        <w:lastRenderedPageBreak/>
        <w:t>观察期——积累数据</w:t>
      </w:r>
    </w:p>
    <w:p w14:paraId="38661B1F" w14:textId="01BF575A" w:rsidR="00A53C16" w:rsidRDefault="00A53C16" w:rsidP="00D54AEB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sz w:val="24"/>
          <w:szCs w:val="24"/>
        </w:rPr>
        <w:t>在交易的一开始，缺少历史价格数据，长期趋势、中期趋势均无法判断，为避免交易的盲目性，我们选择暂不进行交易，观望市场交易的走向，观测时长为</w:t>
      </w:r>
      <w:r w:rsidR="00E46EAD">
        <w:rPr>
          <w:rFonts w:ascii="宋体" w:eastAsia="宋体" w:hAnsi="宋体" w:cs="Times New Roman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则</w:t>
      </w:r>
      <w:r w:rsidR="00E46EAD">
        <w:rPr>
          <w:rFonts w:ascii="宋体" w:eastAsia="宋体" w:hAnsi="宋体" w:cs="Times New Roman" w:hint="eastAsia"/>
          <w:sz w:val="24"/>
          <w:szCs w:val="24"/>
        </w:rPr>
        <w:t>前2</w:t>
      </w:r>
      <w:r w:rsidR="00E46EAD">
        <w:rPr>
          <w:rFonts w:ascii="宋体" w:eastAsia="宋体" w:hAnsi="宋体" w:cs="Times New Roman"/>
          <w:sz w:val="24"/>
          <w:szCs w:val="24"/>
        </w:rPr>
        <w:t>0</w:t>
      </w:r>
      <w:r w:rsidR="00E46EAD">
        <w:rPr>
          <w:rFonts w:ascii="宋体" w:eastAsia="宋体" w:hAnsi="宋体" w:cs="Times New Roman" w:hint="eastAsia"/>
          <w:sz w:val="24"/>
          <w:szCs w:val="24"/>
        </w:rPr>
        <w:t>天</w:t>
      </w:r>
      <w:r>
        <w:rPr>
          <w:rFonts w:ascii="宋体" w:eastAsia="宋体" w:hAnsi="宋体" w:cs="Times New Roman" w:hint="eastAsia"/>
          <w:sz w:val="24"/>
          <w:szCs w:val="24"/>
        </w:rPr>
        <w:t>的市场交易价格作为数据积累。</w:t>
      </w:r>
    </w:p>
    <w:p w14:paraId="5DDC2CEA" w14:textId="0768A5E8" w:rsidR="00D54AEB" w:rsidRPr="00A53C16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A53C16">
        <w:rPr>
          <w:rFonts w:ascii="宋体" w:eastAsia="宋体" w:hAnsi="宋体" w:cs="Times New Roman" w:hint="eastAsia"/>
          <w:b/>
          <w:bCs/>
          <w:sz w:val="40"/>
          <w:szCs w:val="40"/>
        </w:rPr>
        <w:t>风险投资期——试探市场</w:t>
      </w:r>
    </w:p>
    <w:p w14:paraId="0EA63E39" w14:textId="7D4957EF" w:rsidR="00E1250C" w:rsidRPr="00E1250C" w:rsidRDefault="00E46EAD" w:rsidP="006C2E93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145B57">
        <w:rPr>
          <w:rFonts w:ascii="宋体" w:eastAsia="宋体" w:hAnsi="宋体" w:cs="Times New Roman" w:hint="eastAsia"/>
          <w:sz w:val="24"/>
          <w:szCs w:val="24"/>
        </w:rPr>
        <w:t>进行数据积累之后，我们已经可以根据所得数据进行中期趋势的预测。仅仅依靠中周期趋势指导投资风险较大，并且容易错过最佳的交易时间，虽不会实现最大盈利，但是很大概率可以获得盈利，此时，我们开始进行投资，属于试探市场，预测中周期道氏趋势，监测每日比特币以及黄金的市场价格，利用道氏理论交易策略，捕捉合适的购买、出售时间。同时，对长周期进行监测，当可以判断长周期</w:t>
      </w:r>
      <w:r w:rsidR="00A37618">
        <w:rPr>
          <w:rFonts w:ascii="宋体" w:eastAsia="宋体" w:hAnsi="宋体" w:cs="Times New Roman" w:hint="eastAsia"/>
          <w:sz w:val="24"/>
          <w:szCs w:val="24"/>
        </w:rPr>
        <w:t>市场变化趋势时，投资方案逐渐成熟，进入投资收益</w:t>
      </w:r>
      <w:r w:rsidR="006C2E93">
        <w:rPr>
          <w:rFonts w:ascii="宋体" w:eastAsia="宋体" w:hAnsi="宋体" w:cs="Times New Roman" w:hint="eastAsia"/>
          <w:sz w:val="24"/>
          <w:szCs w:val="24"/>
        </w:rPr>
        <w:t>期。</w:t>
      </w:r>
      <w:r w:rsidR="00E1250C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E1250C">
        <w:rPr>
          <w:rFonts w:ascii="宋体" w:eastAsia="宋体" w:hAnsi="宋体" w:cs="Times New Roman"/>
          <w:sz w:val="24"/>
          <w:szCs w:val="24"/>
        </w:rPr>
        <w:t xml:space="preserve">  </w:t>
      </w:r>
      <w:r w:rsidR="00EB4A2D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EB4A2D"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AA3030E" w14:textId="1AD55FDF" w:rsidR="00D54AEB" w:rsidRPr="0054533B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54533B">
        <w:rPr>
          <w:rFonts w:ascii="宋体" w:eastAsia="宋体" w:hAnsi="宋体" w:cs="Times New Roman" w:hint="eastAsia"/>
          <w:b/>
          <w:bCs/>
          <w:sz w:val="40"/>
          <w:szCs w:val="40"/>
        </w:rPr>
        <w:t>投资收益期——模型指导投资，实现收益</w:t>
      </w:r>
    </w:p>
    <w:p w14:paraId="76B85D03" w14:textId="77777777" w:rsidR="0054533B" w:rsidRDefault="00FE4330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随着投资的进一步的深入，历史交易数据逐渐增多，对于长期趋势的把握和判断也愈发准确</w:t>
      </w:r>
      <w:r w:rsidR="00634B7D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4FA29E13" w14:textId="59D99B8C" w:rsidR="00FE4330" w:rsidRDefault="0054533B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．2</w:t>
      </w:r>
      <w:r w:rsidR="00634B7D">
        <w:rPr>
          <w:rFonts w:ascii="宋体" w:eastAsia="宋体" w:hAnsi="宋体" w:cs="Times New Roman" w:hint="eastAsia"/>
          <w:sz w:val="24"/>
          <w:szCs w:val="24"/>
        </w:rPr>
        <w:t>投资</w:t>
      </w:r>
      <w:r>
        <w:rPr>
          <w:rFonts w:ascii="宋体" w:eastAsia="宋体" w:hAnsi="宋体" w:cs="Times New Roman" w:hint="eastAsia"/>
          <w:sz w:val="24"/>
          <w:szCs w:val="24"/>
        </w:rPr>
        <w:t>方案</w:t>
      </w:r>
    </w:p>
    <w:p w14:paraId="079D04B2" w14:textId="77777777" w:rsidR="00634B7D" w:rsidRDefault="00634B7D" w:rsidP="00A37618">
      <w:pPr>
        <w:pStyle w:val="a9"/>
        <w:ind w:left="360" w:firstLineChars="0" w:firstLine="0"/>
        <w:rPr>
          <w:rFonts w:ascii="宋体" w:eastAsia="宋体" w:hAnsi="宋体" w:cs="Times New Roman"/>
          <w:noProof/>
          <w:sz w:val="24"/>
          <w:szCs w:val="24"/>
        </w:rPr>
      </w:pPr>
    </w:p>
    <w:p w14:paraId="66A434CE" w14:textId="2A2925D4" w:rsidR="00634B7D" w:rsidRDefault="00634B7D" w:rsidP="00634B7D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1DFED0FE" wp14:editId="357D7CCA">
            <wp:extent cx="3987800" cy="2724150"/>
            <wp:effectExtent l="19050" t="19050" r="12700" b="190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11" t="18058" r="16627" b="8858"/>
                    <a:stretch/>
                  </pic:blipFill>
                  <pic:spPr bwMode="auto">
                    <a:xfrm>
                      <a:off x="0" y="0"/>
                      <a:ext cx="3987800" cy="2724150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7566E" w14:textId="5BAF8DCA" w:rsidR="00634B7D" w:rsidRDefault="00634B7D" w:rsidP="00634B7D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投资策略流程图</w:t>
      </w:r>
    </w:p>
    <w:p w14:paraId="68631A97" w14:textId="23E75869" w:rsidR="004F0E17" w:rsidRDefault="004F0E17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根据个人风险偏好程度，选择风险偏好系数0-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，在此，我们以风险偏好程度0</w:t>
      </w:r>
      <w:r>
        <w:rPr>
          <w:rFonts w:ascii="宋体" w:eastAsia="宋体" w:hAnsi="宋体" w:cs="Times New Roman"/>
          <w:sz w:val="24"/>
          <w:szCs w:val="24"/>
        </w:rPr>
        <w:t>.6</w:t>
      </w:r>
      <w:r>
        <w:rPr>
          <w:rFonts w:ascii="宋体" w:eastAsia="宋体" w:hAnsi="宋体" w:cs="Times New Roman" w:hint="eastAsia"/>
          <w:sz w:val="24"/>
          <w:szCs w:val="24"/>
        </w:rPr>
        <w:t>为例，风险偏好系数取值越大，投资风险值越大。</w:t>
      </w:r>
    </w:p>
    <w:p w14:paraId="7C17EA25" w14:textId="3F4C2CE5" w:rsidR="00E46EAD" w:rsidRDefault="00446BE2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实时监测价格，每一天</w:t>
      </w:r>
      <w:r w:rsidR="00634B7D">
        <w:rPr>
          <w:rFonts w:ascii="宋体" w:eastAsia="宋体" w:hAnsi="宋体" w:cs="Times New Roman" w:hint="eastAsia"/>
          <w:sz w:val="24"/>
          <w:szCs w:val="24"/>
        </w:rPr>
        <w:t>都依据</w:t>
      </w:r>
      <w:proofErr w:type="gramStart"/>
      <w:r w:rsidR="00634B7D">
        <w:rPr>
          <w:rFonts w:ascii="宋体" w:eastAsia="宋体" w:hAnsi="宋体" w:cs="Times New Roman" w:hint="eastAsia"/>
          <w:sz w:val="24"/>
          <w:szCs w:val="24"/>
        </w:rPr>
        <w:t>改进道</w:t>
      </w:r>
      <w:proofErr w:type="gramEnd"/>
      <w:r w:rsidR="00634B7D">
        <w:rPr>
          <w:rFonts w:ascii="宋体" w:eastAsia="宋体" w:hAnsi="宋体" w:cs="Times New Roman" w:hint="eastAsia"/>
          <w:sz w:val="24"/>
          <w:szCs w:val="24"/>
        </w:rPr>
        <w:t>氏投资策略进行一次</w:t>
      </w:r>
      <w:r>
        <w:rPr>
          <w:rFonts w:ascii="宋体" w:eastAsia="宋体" w:hAnsi="宋体" w:cs="Times New Roman" w:hint="eastAsia"/>
          <w:sz w:val="24"/>
          <w:szCs w:val="24"/>
        </w:rPr>
        <w:t>判断，</w:t>
      </w:r>
      <w:r w:rsidR="00E46EAD">
        <w:rPr>
          <w:rFonts w:ascii="宋体" w:eastAsia="宋体" w:hAnsi="宋体" w:cs="Times New Roman" w:hint="eastAsia"/>
          <w:sz w:val="24"/>
          <w:szCs w:val="24"/>
        </w:rPr>
        <w:t>给出决策，</w:t>
      </w:r>
      <w:r>
        <w:rPr>
          <w:rFonts w:ascii="宋体" w:eastAsia="宋体" w:hAnsi="宋体" w:cs="Times New Roman" w:hint="eastAsia"/>
          <w:sz w:val="24"/>
          <w:szCs w:val="24"/>
        </w:rPr>
        <w:t>是否</w:t>
      </w:r>
      <w:r w:rsidR="00E46EAD">
        <w:rPr>
          <w:rFonts w:ascii="宋体" w:eastAsia="宋体" w:hAnsi="宋体" w:cs="Times New Roman" w:hint="eastAsia"/>
          <w:sz w:val="24"/>
          <w:szCs w:val="24"/>
        </w:rPr>
        <w:t>适合</w:t>
      </w:r>
      <w:r>
        <w:rPr>
          <w:rFonts w:ascii="宋体" w:eastAsia="宋体" w:hAnsi="宋体" w:cs="Times New Roman" w:hint="eastAsia"/>
          <w:sz w:val="24"/>
          <w:szCs w:val="24"/>
        </w:rPr>
        <w:t>买入、卖出黄金</w:t>
      </w:r>
      <w:r w:rsidR="00E46EAD">
        <w:rPr>
          <w:rFonts w:ascii="宋体" w:eastAsia="宋体" w:hAnsi="宋体" w:cs="Times New Roman" w:hint="eastAsia"/>
          <w:sz w:val="24"/>
          <w:szCs w:val="24"/>
        </w:rPr>
        <w:t>或比特币</w:t>
      </w:r>
    </w:p>
    <w:p w14:paraId="50448AC6" w14:textId="3F54885B" w:rsidR="004F0E17" w:rsidRDefault="004F0E17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发现合适交易日期，则依据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费用的在线组合投资策略，进行投资比例计算,得到最优投资比例（x</w:t>
      </w:r>
      <w:r>
        <w:rPr>
          <w:rFonts w:ascii="宋体" w:eastAsia="宋体" w:hAnsi="宋体" w:cs="Times New Roman"/>
          <w:sz w:val="24"/>
          <w:szCs w:val="24"/>
        </w:rPr>
        <w:t>1,x2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3939A963" w14:textId="126B6EEA" w:rsidR="00446BE2" w:rsidRDefault="004F0E17" w:rsidP="004F0E17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依据投资比例进行投资,假设今天适合买入黄金，此时拥有美元金额为D</w:t>
      </w:r>
      <w:r>
        <w:rPr>
          <w:rFonts w:ascii="宋体" w:eastAsia="宋体" w:hAnsi="宋体" w:cs="Times New Roman"/>
          <w:sz w:val="24"/>
          <w:szCs w:val="24"/>
        </w:rPr>
        <w:t>,</w:t>
      </w:r>
      <w:r>
        <w:rPr>
          <w:rFonts w:ascii="宋体" w:eastAsia="宋体" w:hAnsi="宋体" w:cs="Times New Roman" w:hint="eastAsia"/>
          <w:sz w:val="24"/>
          <w:szCs w:val="24"/>
        </w:rPr>
        <w:t>则买D</w:t>
      </w:r>
      <w:r>
        <w:rPr>
          <w:rFonts w:ascii="宋体" w:eastAsia="宋体" w:hAnsi="宋体" w:cs="Times New Roman"/>
          <w:sz w:val="24"/>
          <w:szCs w:val="24"/>
        </w:rPr>
        <w:t>*</w:t>
      </w:r>
      <w:r>
        <w:rPr>
          <w:rFonts w:ascii="宋体" w:eastAsia="宋体" w:hAnsi="宋体" w:cs="Times New Roman" w:hint="eastAsia"/>
          <w:sz w:val="24"/>
          <w:szCs w:val="24"/>
        </w:rPr>
        <w:t>x</w:t>
      </w:r>
      <w:r>
        <w:rPr>
          <w:rFonts w:ascii="宋体" w:eastAsia="宋体" w:hAnsi="宋体" w:cs="Times New Roman"/>
          <w:sz w:val="24"/>
          <w:szCs w:val="24"/>
        </w:rPr>
        <w:t xml:space="preserve">1 </w:t>
      </w:r>
      <w:r>
        <w:rPr>
          <w:rFonts w:ascii="宋体" w:eastAsia="宋体" w:hAnsi="宋体" w:cs="Times New Roman" w:hint="eastAsia"/>
          <w:sz w:val="24"/>
          <w:szCs w:val="24"/>
        </w:rPr>
        <w:t>的黄金，剩下金额用于投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做准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以及风险控制</w:t>
      </w:r>
    </w:p>
    <w:p w14:paraId="73D9639C" w14:textId="526A7AD1" w:rsidR="004F0E17" w:rsidRDefault="004F0E17" w:rsidP="004F0E17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今日交易结束，进行下一天观测</w:t>
      </w:r>
    </w:p>
    <w:p w14:paraId="4A2D6B04" w14:textId="3B69DAF4" w:rsidR="004F0E17" w:rsidRDefault="004F0E17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</w:p>
    <w:p w14:paraId="3B09854C" w14:textId="774B7E43" w:rsidR="0054533B" w:rsidRDefault="0054533B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</w:t>
      </w:r>
      <w:r>
        <w:rPr>
          <w:rFonts w:ascii="宋体" w:eastAsia="宋体" w:hAnsi="宋体" w:cs="Times New Roman"/>
          <w:sz w:val="24"/>
          <w:szCs w:val="24"/>
        </w:rPr>
        <w:t>.3</w:t>
      </w:r>
      <w:r>
        <w:rPr>
          <w:rFonts w:ascii="宋体" w:eastAsia="宋体" w:hAnsi="宋体" w:cs="Times New Roman" w:hint="eastAsia"/>
          <w:sz w:val="24"/>
          <w:szCs w:val="24"/>
        </w:rPr>
        <w:t>投资结果</w:t>
      </w:r>
    </w:p>
    <w:p w14:paraId="67018A32" w14:textId="2B216417" w:rsidR="004F0E17" w:rsidRDefault="004F0E17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依据此投资策略，制定</w:t>
      </w:r>
      <w:r w:rsidRPr="004F0E17">
        <w:rPr>
          <w:rFonts w:ascii="宋体" w:eastAsia="宋体" w:hAnsi="宋体" w:cs="Times New Roman"/>
          <w:sz w:val="24"/>
          <w:szCs w:val="24"/>
        </w:rPr>
        <w:t>2016 年 9 月 11 日到 2021 年 9 月 10 日的五年交易期</w:t>
      </w:r>
      <w:r>
        <w:rPr>
          <w:rFonts w:ascii="宋体" w:eastAsia="宋体" w:hAnsi="宋体" w:cs="Times New Roman" w:hint="eastAsia"/>
          <w:sz w:val="24"/>
          <w:szCs w:val="24"/>
        </w:rPr>
        <w:t>内投资方案，下图为黄金、比特币买入卖出纪录（黄金买入单位为</w:t>
      </w:r>
      <w:r w:rsidRPr="004F0E17">
        <w:rPr>
          <w:rFonts w:ascii="宋体" w:eastAsia="宋体" w:hAnsi="宋体" w:cs="Times New Roman" w:hint="eastAsia"/>
          <w:sz w:val="24"/>
          <w:szCs w:val="24"/>
        </w:rPr>
        <w:t>金衡盎司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4F0E17">
        <w:rPr>
          <w:rFonts w:ascii="宋体" w:eastAsia="宋体" w:hAnsi="宋体" w:cs="Times New Roman" w:hint="eastAsia"/>
          <w:sz w:val="24"/>
          <w:szCs w:val="24"/>
        </w:rPr>
        <w:t>比特币</w:t>
      </w:r>
      <w:r>
        <w:rPr>
          <w:rFonts w:ascii="宋体" w:eastAsia="宋体" w:hAnsi="宋体" w:cs="Times New Roman" w:hint="eastAsia"/>
          <w:sz w:val="24"/>
          <w:szCs w:val="24"/>
        </w:rPr>
        <w:t>买入单位为比特币，卖出收益均折合为美元）</w:t>
      </w:r>
    </w:p>
    <w:p w14:paraId="05482B74" w14:textId="7BE5957D" w:rsidR="004F0E17" w:rsidRPr="001A3D0D" w:rsidRDefault="004F0E17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6E87A3D8" wp14:editId="1FEEEF48">
            <wp:extent cx="2511445" cy="1352550"/>
            <wp:effectExtent l="19050" t="19050" r="22225" b="190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015" cy="136093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3F5025">
        <w:rPr>
          <w:noProof/>
        </w:rPr>
        <w:drawing>
          <wp:inline distT="0" distB="0" distL="0" distR="0" wp14:anchorId="1DCCC15E" wp14:editId="2E63797F">
            <wp:extent cx="2366010" cy="1352983"/>
            <wp:effectExtent l="19050" t="19050" r="15240" b="190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821" cy="13625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B7B42B" w14:textId="3866A64B" w:rsidR="004F0E17" w:rsidRDefault="004F0E17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、比特币购买</w:t>
      </w:r>
      <w:r w:rsidR="003F5025">
        <w:rPr>
          <w:rFonts w:ascii="宋体" w:eastAsia="宋体" w:hAnsi="宋体" w:cs="Times New Roman" w:hint="eastAsia"/>
          <w:sz w:val="24"/>
          <w:szCs w:val="24"/>
        </w:rPr>
        <w:t>、售出</w:t>
      </w:r>
      <w:r>
        <w:rPr>
          <w:rFonts w:ascii="宋体" w:eastAsia="宋体" w:hAnsi="宋体" w:cs="Times New Roman" w:hint="eastAsia"/>
          <w:sz w:val="24"/>
          <w:szCs w:val="24"/>
        </w:rPr>
        <w:t>记录</w:t>
      </w:r>
    </w:p>
    <w:p w14:paraId="55065918" w14:textId="308D6CC8" w:rsidR="00686908" w:rsidRDefault="00686908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674F47E" wp14:editId="23707A93">
            <wp:extent cx="2339340" cy="1561913"/>
            <wp:effectExtent l="19050" t="19050" r="22860" b="196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386" cy="156928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C529F7D" wp14:editId="74EFDA0F">
            <wp:extent cx="2560955" cy="1559494"/>
            <wp:effectExtent l="19050" t="19050" r="10795" b="222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912" cy="15698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930DE5" w14:textId="0F99DC61" w:rsidR="00686908" w:rsidRDefault="00686908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、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价格变化对比</w:t>
      </w:r>
    </w:p>
    <w:p w14:paraId="7A290668" w14:textId="3B205E3C" w:rsidR="00686908" w:rsidRDefault="007D6986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004DD98" wp14:editId="585CA337">
            <wp:extent cx="4145280" cy="1589423"/>
            <wp:effectExtent l="19050" t="19050" r="26670" b="1079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542" cy="159450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940EF1" w14:textId="2590ED0E" w:rsidR="007D6986" w:rsidRDefault="007D6986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总资产收益图</w:t>
      </w:r>
    </w:p>
    <w:p w14:paraId="43E2FCDD" w14:textId="36964E68" w:rsidR="007D6986" w:rsidRDefault="0035492F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在组合投资策略中，</w:t>
      </w:r>
      <w:r w:rsidR="0007033C">
        <w:rPr>
          <w:rFonts w:ascii="宋体" w:eastAsia="宋体" w:hAnsi="宋体" w:cs="Times New Roman" w:hint="eastAsia"/>
          <w:sz w:val="24"/>
          <w:szCs w:val="24"/>
        </w:rPr>
        <w:t>由比特</w:t>
      </w:r>
      <w:proofErr w:type="gramStart"/>
      <w:r w:rsidR="0007033C">
        <w:rPr>
          <w:rFonts w:ascii="宋体" w:eastAsia="宋体" w:hAnsi="宋体" w:cs="Times New Roman" w:hint="eastAsia"/>
          <w:sz w:val="24"/>
          <w:szCs w:val="24"/>
        </w:rPr>
        <w:t>币交易</w:t>
      </w:r>
      <w:proofErr w:type="gramEnd"/>
      <w:r w:rsidR="0007033C">
        <w:rPr>
          <w:rFonts w:ascii="宋体" w:eastAsia="宋体" w:hAnsi="宋体" w:cs="Times New Roman" w:hint="eastAsia"/>
          <w:sz w:val="24"/>
          <w:szCs w:val="24"/>
        </w:rPr>
        <w:t>价格变化图(</w:t>
      </w:r>
      <w:proofErr w:type="gramStart"/>
      <w:r w:rsidR="0007033C">
        <w:rPr>
          <w:rFonts w:ascii="宋体" w:eastAsia="宋体" w:hAnsi="宋体" w:cs="Times New Roman" w:hint="eastAsia"/>
          <w:sz w:val="24"/>
          <w:szCs w:val="24"/>
        </w:rPr>
        <w:t>标图几直接写图几</w:t>
      </w:r>
      <w:proofErr w:type="gramEnd"/>
      <w:r w:rsidR="0007033C">
        <w:rPr>
          <w:rFonts w:ascii="宋体" w:eastAsia="宋体" w:hAnsi="宋体" w:cs="Times New Roman" w:hint="eastAsia"/>
          <w:sz w:val="24"/>
          <w:szCs w:val="24"/>
        </w:rPr>
        <w:t>不用写这么长</w:t>
      </w:r>
      <w:r w:rsidR="0007033C">
        <w:rPr>
          <w:rFonts w:ascii="宋体" w:eastAsia="宋体" w:hAnsi="宋体" w:cs="Times New Roman"/>
          <w:sz w:val="24"/>
          <w:szCs w:val="24"/>
        </w:rPr>
        <w:t>)</w:t>
      </w:r>
      <w:r w:rsidR="0007033C">
        <w:rPr>
          <w:rFonts w:ascii="宋体" w:eastAsia="宋体" w:hAnsi="宋体" w:cs="Times New Roman" w:hint="eastAsia"/>
          <w:sz w:val="24"/>
          <w:szCs w:val="24"/>
        </w:rPr>
        <w:t>可知</w:t>
      </w:r>
      <w:r>
        <w:rPr>
          <w:rFonts w:ascii="宋体" w:eastAsia="宋体" w:hAnsi="宋体" w:cs="Times New Roman" w:hint="eastAsia"/>
          <w:sz w:val="24"/>
          <w:szCs w:val="24"/>
        </w:rPr>
        <w:t>大致是按照黄金与比特币交替进行交易的策略进行的,由于</w:t>
      </w:r>
      <w:r w:rsidR="0007033C">
        <w:rPr>
          <w:rFonts w:ascii="宋体" w:eastAsia="宋体" w:hAnsi="宋体" w:cs="Times New Roman" w:hint="eastAsia"/>
          <w:sz w:val="24"/>
          <w:szCs w:val="24"/>
        </w:rPr>
        <w:t>投入是一次性投入所有配额的本金，所以对于黄金或是比特币都只会出现买与卖交替进行，不回对单一商品多次购买再多次售出。由对比图</w:t>
      </w:r>
      <w:r w:rsidR="0007033C">
        <w:rPr>
          <w:rFonts w:ascii="宋体" w:eastAsia="宋体" w:hAnsi="宋体" w:cs="Times New Roman"/>
          <w:sz w:val="24"/>
          <w:szCs w:val="24"/>
        </w:rPr>
        <w:t>(</w:t>
      </w:r>
      <w:proofErr w:type="gramStart"/>
      <w:r w:rsidR="0007033C">
        <w:rPr>
          <w:rFonts w:ascii="宋体" w:eastAsia="宋体" w:hAnsi="宋体" w:cs="Times New Roman" w:hint="eastAsia"/>
          <w:sz w:val="24"/>
          <w:szCs w:val="24"/>
        </w:rPr>
        <w:t>图几</w:t>
      </w:r>
      <w:proofErr w:type="gramEnd"/>
      <w:r w:rsidR="0007033C">
        <w:rPr>
          <w:rFonts w:ascii="宋体" w:eastAsia="宋体" w:hAnsi="宋体" w:cs="Times New Roman" w:hint="eastAsia"/>
          <w:sz w:val="24"/>
          <w:szCs w:val="24"/>
        </w:rPr>
        <w:t>)可知黄金购买售出差价较少，比特币在20年买入21年售出的差价巨大，所以总资产会在20年与21年交际处飙升</w:t>
      </w:r>
      <w:r w:rsidR="003B5EA2">
        <w:rPr>
          <w:rFonts w:ascii="宋体" w:eastAsia="宋体" w:hAnsi="宋体" w:cs="Times New Roman" w:hint="eastAsia"/>
          <w:sz w:val="24"/>
          <w:szCs w:val="24"/>
        </w:rPr>
        <w:t>。</w:t>
      </w:r>
      <w:r w:rsidR="0007033C">
        <w:rPr>
          <w:rFonts w:ascii="宋体" w:eastAsia="宋体" w:hAnsi="宋体" w:cs="Times New Roman" w:hint="eastAsia"/>
          <w:sz w:val="24"/>
          <w:szCs w:val="24"/>
        </w:rPr>
        <w:t>组合投资策略在不断交易黄金保证投资稳定性的情况下抓住了比特</w:t>
      </w:r>
      <w:proofErr w:type="gramStart"/>
      <w:r w:rsidR="0007033C">
        <w:rPr>
          <w:rFonts w:ascii="宋体" w:eastAsia="宋体" w:hAnsi="宋体" w:cs="Times New Roman" w:hint="eastAsia"/>
          <w:sz w:val="24"/>
          <w:szCs w:val="24"/>
        </w:rPr>
        <w:t>币价格</w:t>
      </w:r>
      <w:proofErr w:type="gramEnd"/>
      <w:r w:rsidR="0007033C">
        <w:rPr>
          <w:rFonts w:ascii="宋体" w:eastAsia="宋体" w:hAnsi="宋体" w:cs="Times New Roman" w:hint="eastAsia"/>
          <w:sz w:val="24"/>
          <w:szCs w:val="24"/>
        </w:rPr>
        <w:t>飙升的时机，以很小的成本获得了巨额收益。</w:t>
      </w:r>
    </w:p>
    <w:p w14:paraId="10C368CE" w14:textId="40657616" w:rsidR="00446BE2" w:rsidRPr="00242BBE" w:rsidRDefault="0054533B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8、</w:t>
      </w:r>
      <w:r w:rsidR="00446BE2" w:rsidRPr="00242BBE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模型</w:t>
      </w:r>
      <w:r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优势分析</w:t>
      </w:r>
      <w:r w:rsidR="00446BE2" w:rsidRPr="00242BBE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：</w:t>
      </w:r>
    </w:p>
    <w:p w14:paraId="33984FE6" w14:textId="0DC799A3" w:rsidR="00446BE2" w:rsidRDefault="00446BE2" w:rsidP="00446BE2">
      <w:pPr>
        <w:rPr>
          <w:rFonts w:ascii="宋体" w:eastAsia="宋体" w:hAnsi="宋体" w:cs="Times New Roman"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 xml:space="preserve"> </w:t>
      </w:r>
      <w:r>
        <w:rPr>
          <w:rFonts w:ascii="宋体" w:eastAsia="宋体" w:hAnsi="宋体" w:cs="Times New Roman"/>
          <w:color w:val="222A35" w:themeColor="text2" w:themeShade="80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在金融市场的交易中，可能存在各种各样的情况，这些都需要纳入考虑范围内。我们从模型求解过程和结果的收益性，风险性，</w:t>
      </w:r>
      <w:r w:rsidR="00A62179"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夏普系数和流动性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角度来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lastRenderedPageBreak/>
        <w:t>综合阐述其合理性和优越性。</w:t>
      </w:r>
    </w:p>
    <w:p w14:paraId="753DF2B5" w14:textId="118E2731" w:rsidR="00446BE2" w:rsidRPr="00E62450" w:rsidRDefault="0054533B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8</w:t>
      </w:r>
      <w: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  <w:t>.1</w:t>
      </w:r>
      <w:r w:rsidR="00446BE2" w:rsidRPr="00E62450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收益性角度：</w:t>
      </w:r>
    </w:p>
    <w:p w14:paraId="39DABF9A" w14:textId="50FED0CC" w:rsidR="00B107A1" w:rsidRDefault="00446BE2" w:rsidP="002075AC">
      <w:pPr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我们得到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只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黄金的</w:t>
      </w:r>
      <w:proofErr w:type="gramStart"/>
      <w:r w:rsidR="00686908">
        <w:rPr>
          <w:rFonts w:ascii="宋体" w:eastAsia="宋体" w:hAnsi="宋体" w:cs="Times New Roman" w:hint="eastAsia"/>
          <w:sz w:val="24"/>
          <w:szCs w:val="24"/>
        </w:rPr>
        <w:t>的</w:t>
      </w:r>
      <w:proofErr w:type="gramEnd"/>
      <w:r w:rsidR="00686908">
        <w:rPr>
          <w:rFonts w:ascii="宋体" w:eastAsia="宋体" w:hAnsi="宋体" w:cs="Times New Roman" w:hint="eastAsia"/>
          <w:sz w:val="24"/>
          <w:szCs w:val="24"/>
        </w:rPr>
        <w:t>交易策略</w:t>
      </w:r>
      <w:r>
        <w:rPr>
          <w:rFonts w:ascii="宋体" w:eastAsia="宋体" w:hAnsi="宋体" w:cs="Times New Roman" w:hint="eastAsia"/>
          <w:sz w:val="24"/>
          <w:szCs w:val="24"/>
        </w:rPr>
        <w:t>如下：</w:t>
      </w:r>
      <w:r w:rsidR="00686908">
        <w:rPr>
          <w:rFonts w:ascii="宋体" w:eastAsia="宋体" w:hAnsi="宋体" w:cs="Times New Roman" w:hint="eastAsia"/>
          <w:sz w:val="24"/>
          <w:szCs w:val="24"/>
        </w:rPr>
        <w:t>（在红点买入，蓝点卖出）</w:t>
      </w:r>
    </w:p>
    <w:p w14:paraId="495FC837" w14:textId="51B5023C" w:rsidR="00B107A1" w:rsidRDefault="002075AC" w:rsidP="002075AC">
      <w:pPr>
        <w:ind w:firstLineChars="200" w:firstLine="420"/>
        <w:rPr>
          <w:rFonts w:ascii="宋体" w:eastAsia="宋体" w:hAnsi="宋体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4D31C6AF" wp14:editId="7B9EEA37">
            <wp:extent cx="5274310" cy="134239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D2D33" w14:textId="559E8E1E" w:rsidR="00446BE2" w:rsidRDefault="00446BE2" w:rsidP="00B107A1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只</w:t>
      </w:r>
      <w:r w:rsidR="00E1250C">
        <w:rPr>
          <w:rFonts w:ascii="宋体" w:eastAsia="宋体" w:hAnsi="宋体" w:cs="Times New Roman" w:hint="eastAsia"/>
          <w:sz w:val="24"/>
          <w:szCs w:val="24"/>
        </w:rPr>
        <w:t>投资</w:t>
      </w:r>
      <w:r>
        <w:rPr>
          <w:rFonts w:ascii="宋体" w:eastAsia="宋体" w:hAnsi="宋体" w:cs="Times New Roman" w:hint="eastAsia"/>
          <w:sz w:val="24"/>
          <w:szCs w:val="24"/>
        </w:rPr>
        <w:t>比特币的收益如下</w:t>
      </w:r>
      <w:r w:rsidR="00686908">
        <w:rPr>
          <w:rFonts w:ascii="宋体" w:eastAsia="宋体" w:hAnsi="宋体" w:cs="Times New Roman" w:hint="eastAsia"/>
          <w:sz w:val="24"/>
          <w:szCs w:val="24"/>
        </w:rPr>
        <w:t>在（红点买入，蓝点卖出）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45831EB8" w14:textId="45D62619" w:rsidR="001B215D" w:rsidRDefault="002075AC" w:rsidP="002075AC">
      <w:pPr>
        <w:ind w:firstLineChars="200" w:firstLine="420"/>
      </w:pPr>
      <w:r>
        <w:rPr>
          <w:noProof/>
        </w:rPr>
        <w:drawing>
          <wp:inline distT="0" distB="0" distL="0" distR="0" wp14:anchorId="386F19E8" wp14:editId="6C1C366B">
            <wp:extent cx="5274310" cy="141097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42B0F" w14:textId="60E21B8E" w:rsidR="001B215D" w:rsidRDefault="00446BE2" w:rsidP="008502B0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以上数据显示，只购买比特币的收益最高，只购买黄金的收益最低，组合交易的情况居中</w:t>
      </w:r>
      <w:r w:rsidR="001B215D">
        <w:rPr>
          <w:rFonts w:ascii="宋体" w:eastAsia="宋体" w:hAnsi="宋体" w:cs="Times New Roman" w:hint="eastAsia"/>
          <w:sz w:val="24"/>
          <w:szCs w:val="24"/>
        </w:rPr>
        <w:t>（收益率多少，资金翻了多少</w:t>
      </w:r>
      <w:proofErr w:type="gramStart"/>
      <w:r w:rsidR="001B215D">
        <w:rPr>
          <w:rFonts w:ascii="宋体" w:eastAsia="宋体" w:hAnsi="宋体" w:cs="Times New Roman" w:hint="eastAsia"/>
          <w:sz w:val="24"/>
          <w:szCs w:val="24"/>
        </w:rPr>
        <w:t>倍</w:t>
      </w:r>
      <w:proofErr w:type="gramEnd"/>
      <w:r w:rsidR="001B215D">
        <w:rPr>
          <w:rFonts w:ascii="宋体" w:eastAsia="宋体" w:hAnsi="宋体" w:cs="Times New Roman" w:hint="eastAsia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。故单纯的从收益性角度判断，组合交易模型只是较优的。</w:t>
      </w:r>
      <w:r w:rsidR="00467EEC">
        <w:rPr>
          <w:rFonts w:ascii="宋体" w:eastAsia="宋体" w:hAnsi="宋体" w:cs="Times New Roman" w:hint="eastAsia"/>
          <w:sz w:val="24"/>
          <w:szCs w:val="24"/>
        </w:rPr>
        <w:t>但是组合交易模型保证了交易的稳定性，在比特</w:t>
      </w:r>
      <w:proofErr w:type="gramStart"/>
      <w:r w:rsidR="00467EEC">
        <w:rPr>
          <w:rFonts w:ascii="宋体" w:eastAsia="宋体" w:hAnsi="宋体" w:cs="Times New Roman" w:hint="eastAsia"/>
          <w:sz w:val="24"/>
          <w:szCs w:val="24"/>
        </w:rPr>
        <w:t>币交易</w:t>
      </w:r>
      <w:proofErr w:type="gramEnd"/>
      <w:r w:rsidR="00467EEC">
        <w:rPr>
          <w:rFonts w:ascii="宋体" w:eastAsia="宋体" w:hAnsi="宋体" w:cs="Times New Roman" w:hint="eastAsia"/>
          <w:sz w:val="24"/>
          <w:szCs w:val="24"/>
        </w:rPr>
        <w:t>中前期是有一段大的跌幅的，在交易后期也有一段较大的跌幅，此时黄金金价稳定上涨，正是高位抛出比特币买入黄金的好时机，组合交易模型抓住了这种机会，使得在高收益的同时保证了风险的可控。</w:t>
      </w:r>
    </w:p>
    <w:p w14:paraId="6F832C1E" w14:textId="77777777" w:rsidR="008502B0" w:rsidRDefault="008502B0" w:rsidP="008502B0">
      <w:pPr>
        <w:ind w:firstLine="480"/>
        <w:rPr>
          <w:rFonts w:ascii="宋体" w:eastAsia="宋体" w:hAnsi="宋体" w:cs="Times New Roman"/>
          <w:sz w:val="24"/>
          <w:szCs w:val="24"/>
        </w:rPr>
      </w:pPr>
    </w:p>
    <w:p w14:paraId="389727A0" w14:textId="2125DC8D" w:rsidR="00AE5E52" w:rsidRDefault="0054533B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>
        <w:rPr>
          <w:rFonts w:ascii="宋体" w:eastAsia="宋体" w:hAnsi="宋体" w:cs="Times New Roman"/>
          <w:b/>
          <w:bCs/>
          <w:sz w:val="24"/>
          <w:szCs w:val="24"/>
        </w:rPr>
        <w:t>.2</w:t>
      </w:r>
      <w:r w:rsidR="001B215D"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性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： </w:t>
      </w:r>
    </w:p>
    <w:p w14:paraId="1F69B2BE" w14:textId="0A5B9C8A" w:rsidR="001B215D" w:rsidRPr="0054533B" w:rsidRDefault="0054533B" w:rsidP="0054533B">
      <w:pPr>
        <w:ind w:left="42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>
        <w:rPr>
          <w:rFonts w:ascii="宋体" w:eastAsia="宋体" w:hAnsi="宋体" w:cs="Times New Roman"/>
          <w:b/>
          <w:bCs/>
          <w:sz w:val="24"/>
          <w:szCs w:val="24"/>
        </w:rPr>
        <w:t>.2.1</w:t>
      </w:r>
      <w:r w:rsidR="001B215D" w:rsidRPr="0054533B">
        <w:rPr>
          <w:rFonts w:ascii="宋体" w:eastAsia="宋体" w:hAnsi="宋体" w:cs="Times New Roman" w:hint="eastAsia"/>
          <w:b/>
          <w:bCs/>
          <w:sz w:val="24"/>
          <w:szCs w:val="24"/>
        </w:rPr>
        <w:t>最大损失额度</w:t>
      </w:r>
      <w:r w:rsidR="003309F6" w:rsidRPr="0054533B">
        <w:rPr>
          <w:rFonts w:ascii="宋体" w:eastAsia="宋体" w:hAnsi="宋体" w:cs="Times New Roman" w:hint="eastAsia"/>
          <w:b/>
          <w:bCs/>
          <w:sz w:val="24"/>
          <w:szCs w:val="24"/>
        </w:rPr>
        <w:t>控制</w:t>
      </w:r>
    </w:p>
    <w:p w14:paraId="60F49BFB" w14:textId="5A954F45" w:rsidR="003506D1" w:rsidRPr="003506D1" w:rsidRDefault="003506D1" w:rsidP="003506D1">
      <w:pPr>
        <w:pStyle w:val="a9"/>
        <w:ind w:left="1140" w:firstLineChars="0" w:firstLine="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在制定交易策略过程中，引入了最大损失额度，我们设定投资者单词投资所能承受的最大损失比例为1</w:t>
      </w:r>
      <w:r>
        <w:rPr>
          <w:rFonts w:ascii="宋体" w:eastAsia="宋体" w:hAnsi="宋体" w:cs="Times New Roman"/>
          <w:b/>
          <w:bCs/>
          <w:sz w:val="24"/>
          <w:szCs w:val="24"/>
        </w:rPr>
        <w:t>0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%，在每一天价格监测中，</w:t>
      </w:r>
      <w:r w:rsidR="00AE73B1">
        <w:rPr>
          <w:rFonts w:ascii="宋体" w:eastAsia="宋体" w:hAnsi="宋体" w:cs="Times New Roman" w:hint="eastAsia"/>
          <w:b/>
          <w:bCs/>
          <w:sz w:val="24"/>
          <w:szCs w:val="24"/>
        </w:rPr>
        <w:t>会将当日价格与资产购入价格进行对比，当跌幅超过1</w:t>
      </w:r>
      <w:r w:rsidR="00AE73B1">
        <w:rPr>
          <w:rFonts w:ascii="宋体" w:eastAsia="宋体" w:hAnsi="宋体" w:cs="Times New Roman"/>
          <w:b/>
          <w:bCs/>
          <w:sz w:val="24"/>
          <w:szCs w:val="24"/>
        </w:rPr>
        <w:t>0</w:t>
      </w:r>
      <w:r w:rsidR="00AE73B1">
        <w:rPr>
          <w:rFonts w:ascii="宋体" w:eastAsia="宋体" w:hAnsi="宋体" w:cs="Times New Roman" w:hint="eastAsia"/>
          <w:b/>
          <w:bCs/>
          <w:sz w:val="24"/>
          <w:szCs w:val="24"/>
        </w:rPr>
        <w:t>%时，为了避免该资产体系异常崩塌情况，会将资产立即进行抛售，及时止损。</w:t>
      </w:r>
    </w:p>
    <w:p w14:paraId="319DEC30" w14:textId="6698E95C" w:rsidR="00AE5E52" w:rsidRDefault="001B215D" w:rsidP="0054533B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ab/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8.2.2</w:t>
      </w:r>
      <w:r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自由控制（风险偏好系数可调）</w:t>
      </w:r>
    </w:p>
    <w:p w14:paraId="76CECBFF" w14:textId="4C72582B" w:rsidR="00CC6594" w:rsidRPr="00AE73B1" w:rsidRDefault="00AE73B1" w:rsidP="00AE73B1">
      <w:pPr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我们在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费用的在线组合投资模型中，引入了风险偏好系数 m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m取值为0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-1,m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取值越小，表示越厌恶风险，</w:t>
      </w:r>
      <w:r>
        <w:rPr>
          <w:rFonts w:ascii="宋体" w:eastAsia="宋体" w:hAnsi="宋体" w:cs="Times New Roman"/>
          <w:b/>
          <w:bCs/>
          <w:sz w:val="24"/>
          <w:szCs w:val="24"/>
        </w:rPr>
        <w:t>m&lt;0.5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则该投资者为风险厌恶型，m</w:t>
      </w:r>
      <w:r>
        <w:rPr>
          <w:rFonts w:ascii="宋体" w:eastAsia="宋体" w:hAnsi="宋体" w:cs="Times New Roman"/>
          <w:b/>
          <w:bCs/>
          <w:sz w:val="24"/>
          <w:szCs w:val="24"/>
        </w:rPr>
        <w:t>&gt;0.5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此类投资者更追求平稳的收益，努力降低投资风险，该投资者风险喜爱者，此类投资者更倾向于选择高风险、高回报类投资产品，希望获得最大收益。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下图为不同m</w:t>
      </w:r>
      <w:r w:rsidR="00CC6594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取值下，以此投资策略作为参考，5年收益折线图。</w:t>
      </w:r>
    </w:p>
    <w:p w14:paraId="19D80017" w14:textId="2A704F46" w:rsidR="00AE5E52" w:rsidRDefault="00AE5E52" w:rsidP="00AE5E52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lastRenderedPageBreak/>
        <w:drawing>
          <wp:inline distT="0" distB="0" distL="0" distR="0" wp14:anchorId="01A3E178" wp14:editId="070D75E4">
            <wp:extent cx="5200615" cy="139930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5" t="6996" r="8081"/>
                    <a:stretch/>
                  </pic:blipFill>
                  <pic:spPr bwMode="auto">
                    <a:xfrm>
                      <a:off x="0" y="0"/>
                      <a:ext cx="5251651" cy="141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83977" w14:textId="1449A540" w:rsidR="00AE5E52" w:rsidRDefault="00AE5E52" w:rsidP="00AE5E52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风险——收益图</w:t>
      </w:r>
    </w:p>
    <w:p w14:paraId="7B51F768" w14:textId="1B114C2C" w:rsidR="001B215D" w:rsidRPr="001B215D" w:rsidRDefault="001B215D" w:rsidP="001B215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1853E389" w14:textId="466694A3" w:rsidR="001B215D" w:rsidRPr="001B215D" w:rsidRDefault="00CC6594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通过对比，当m</w:t>
      </w:r>
      <w:r>
        <w:rPr>
          <w:rFonts w:ascii="宋体" w:eastAsia="宋体" w:hAnsi="宋体" w:cs="Times New Roman"/>
          <w:b/>
          <w:bCs/>
          <w:sz w:val="24"/>
          <w:szCs w:val="24"/>
        </w:rPr>
        <w:t>&lt;0.4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时，投资较为保守，受益较小，0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.4&lt;m&lt;0.6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时，风险适中，收益最大，m</w:t>
      </w:r>
      <w:r>
        <w:rPr>
          <w:rFonts w:ascii="宋体" w:eastAsia="宋体" w:hAnsi="宋体" w:cs="Times New Roman"/>
          <w:b/>
          <w:bCs/>
          <w:sz w:val="24"/>
          <w:szCs w:val="24"/>
        </w:rPr>
        <w:t>&gt;0.6 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风险提高，投资亏损几率增大，收益下降。由于近几年比特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币价格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的持续飞涨，使得风险喜爱者更倾向于投资比特币以求获得更大收益。</w:t>
      </w:r>
    </w:p>
    <w:p w14:paraId="232E4707" w14:textId="0E637342" w:rsidR="00446BE2" w:rsidRDefault="0054533B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>
        <w:rPr>
          <w:rFonts w:ascii="宋体" w:eastAsia="宋体" w:hAnsi="宋体" w:cs="Times New Roman"/>
          <w:b/>
          <w:bCs/>
          <w:sz w:val="24"/>
          <w:szCs w:val="24"/>
        </w:rPr>
        <w:t>.3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风险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>-报酬综合指标——夏普比率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148D52D7" w14:textId="332DB1C9" w:rsidR="008F40CE" w:rsidRDefault="008F40CE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夏普比率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是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同时对收益与风险加以综合考虑的经典指标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，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代表投资人每多承担一分风险，可以拿到几分超额报酬；若为正值，代表标的报酬率高过波动风险；若为负值，代表标的操作风险高过报酬率。它表示投资回报</w:t>
      </w:r>
      <w:proofErr w:type="gramStart"/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与多冒风险</w:t>
      </w:r>
      <w:proofErr w:type="gramEnd"/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的比例，这个比例越高，投资组合越佳</w:t>
      </w:r>
    </w:p>
    <w:p w14:paraId="521032A6" w14:textId="0512BD64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夏普系数的计算式如下：</w:t>
      </w:r>
    </w:p>
    <w:p w14:paraId="5273E2F2" w14:textId="77777777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SR = </w:t>
      </w:r>
      <m:oMath>
        <m:f>
          <m:f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q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 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7ECE9FBC" w14:textId="3C4A99AA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投资组合预期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的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无风险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资产年化收益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（本文不存在无风险资产）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q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投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组合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标准差。</w:t>
      </w:r>
      <w:r w:rsidR="00446BE2"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我们投资选择中，不含无风险投资，即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0</m:t>
        </m:r>
      </m:oMath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D3BFE0F" w14:textId="77777777" w:rsidR="0054533B" w:rsidRDefault="008F40CE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通过计算</w:t>
      </w:r>
      <w:r w:rsidR="00446BE2">
        <w:rPr>
          <w:rFonts w:ascii="宋体" w:eastAsia="宋体" w:hAnsi="宋体" w:cs="Times New Roman" w:hint="eastAsia"/>
          <w:sz w:val="24"/>
          <w:szCs w:val="24"/>
        </w:rPr>
        <w:t>只</w:t>
      </w:r>
      <w:r>
        <w:rPr>
          <w:rFonts w:ascii="宋体" w:eastAsia="宋体" w:hAnsi="宋体" w:cs="Times New Roman" w:hint="eastAsia"/>
          <w:sz w:val="24"/>
          <w:szCs w:val="24"/>
        </w:rPr>
        <w:t>投资</w:t>
      </w:r>
      <w:r w:rsidR="00446BE2">
        <w:rPr>
          <w:rFonts w:ascii="宋体" w:eastAsia="宋体" w:hAnsi="宋体" w:cs="Times New Roman" w:hint="eastAsia"/>
          <w:sz w:val="24"/>
          <w:szCs w:val="24"/>
        </w:rPr>
        <w:t>黄金</w:t>
      </w:r>
      <w:r>
        <w:rPr>
          <w:rFonts w:ascii="宋体" w:eastAsia="宋体" w:hAnsi="宋体" w:cs="Times New Roman" w:hint="eastAsia"/>
          <w:sz w:val="24"/>
          <w:szCs w:val="24"/>
        </w:rPr>
        <w:t>、</w:t>
      </w:r>
      <w:r w:rsidR="00446BE2">
        <w:rPr>
          <w:rFonts w:ascii="宋体" w:eastAsia="宋体" w:hAnsi="宋体" w:cs="Times New Roman" w:hint="eastAsia"/>
          <w:sz w:val="24"/>
          <w:szCs w:val="24"/>
        </w:rPr>
        <w:t>只</w:t>
      </w:r>
      <w:r>
        <w:rPr>
          <w:rFonts w:ascii="宋体" w:eastAsia="宋体" w:hAnsi="宋体" w:cs="Times New Roman" w:hint="eastAsia"/>
          <w:sz w:val="24"/>
          <w:szCs w:val="24"/>
        </w:rPr>
        <w:t>投资</w:t>
      </w:r>
      <w:r w:rsidR="00446BE2">
        <w:rPr>
          <w:rFonts w:ascii="宋体" w:eastAsia="宋体" w:hAnsi="宋体" w:cs="Times New Roman" w:hint="eastAsia"/>
          <w:sz w:val="24"/>
          <w:szCs w:val="24"/>
        </w:rPr>
        <w:t>比特币</w:t>
      </w:r>
      <w:r>
        <w:rPr>
          <w:rFonts w:ascii="宋体" w:eastAsia="宋体" w:hAnsi="宋体" w:cs="Times New Roman" w:hint="eastAsia"/>
          <w:sz w:val="24"/>
          <w:szCs w:val="24"/>
        </w:rPr>
        <w:t>、黄金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以恒定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比例分配投资、在线</w:t>
      </w:r>
      <w:r w:rsidR="00446BE2">
        <w:rPr>
          <w:rFonts w:ascii="宋体" w:eastAsia="宋体" w:hAnsi="宋体" w:cs="Times New Roman" w:hint="eastAsia"/>
          <w:sz w:val="24"/>
          <w:szCs w:val="24"/>
        </w:rPr>
        <w:t>组合交易</w:t>
      </w:r>
      <w:r>
        <w:rPr>
          <w:rFonts w:ascii="宋体" w:eastAsia="宋体" w:hAnsi="宋体" w:cs="Times New Roman" w:hint="eastAsia"/>
          <w:sz w:val="24"/>
          <w:szCs w:val="24"/>
        </w:rPr>
        <w:t>投资这四种投资策略的每年的</w:t>
      </w:r>
      <w:r w:rsidR="00446BE2">
        <w:rPr>
          <w:rFonts w:ascii="宋体" w:eastAsia="宋体" w:hAnsi="宋体" w:cs="Times New Roman" w:hint="eastAsia"/>
          <w:sz w:val="24"/>
          <w:szCs w:val="24"/>
        </w:rPr>
        <w:t>夏普系数，</w:t>
      </w:r>
      <w:r>
        <w:rPr>
          <w:rFonts w:ascii="宋体" w:eastAsia="宋体" w:hAnsi="宋体" w:cs="Times New Roman" w:hint="eastAsia"/>
          <w:sz w:val="24"/>
          <w:szCs w:val="24"/>
        </w:rPr>
        <w:t>通过对比分析四种交易策略的优劣性</w:t>
      </w:r>
      <w:r w:rsidR="00446BE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D3F1354" w14:textId="2B05C585" w:rsidR="00446BE2" w:rsidRDefault="00446BE2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下面是</w:t>
      </w:r>
      <w:r w:rsidR="008F40CE">
        <w:rPr>
          <w:rFonts w:ascii="宋体" w:eastAsia="宋体" w:hAnsi="宋体" w:cs="Times New Roman" w:hint="eastAsia"/>
          <w:sz w:val="24"/>
          <w:szCs w:val="24"/>
        </w:rPr>
        <w:t>四</w:t>
      </w:r>
      <w:r>
        <w:rPr>
          <w:rFonts w:ascii="宋体" w:eastAsia="宋体" w:hAnsi="宋体" w:cs="Times New Roman" w:hint="eastAsia"/>
          <w:sz w:val="24"/>
          <w:szCs w:val="24"/>
        </w:rPr>
        <w:t>种组合的夏普系数情况：</w:t>
      </w:r>
      <w:r w:rsidR="00582A50">
        <w:rPr>
          <w:rFonts w:ascii="宋体" w:eastAsia="宋体" w:hAnsi="宋体" w:cs="Times New Roman" w:hint="eastAsia"/>
          <w:sz w:val="24"/>
          <w:szCs w:val="24"/>
        </w:rPr>
        <w:t>根据</w:t>
      </w:r>
      <w:r w:rsidR="00A23778">
        <w:rPr>
          <w:rFonts w:ascii="宋体" w:eastAsia="宋体" w:hAnsi="宋体" w:cs="Times New Roman" w:hint="eastAsia"/>
          <w:sz w:val="24"/>
          <w:szCs w:val="24"/>
        </w:rPr>
        <w:t>下</w:t>
      </w:r>
      <w:r w:rsidR="00582A50">
        <w:rPr>
          <w:rFonts w:ascii="宋体" w:eastAsia="宋体" w:hAnsi="宋体" w:cs="Times New Roman" w:hint="eastAsia"/>
          <w:sz w:val="24"/>
          <w:szCs w:val="24"/>
        </w:rPr>
        <w:t>表可以看出，这四种投资策略中，在线组合投资在夏普</w:t>
      </w:r>
      <w:r w:rsidR="00A62179">
        <w:rPr>
          <w:rFonts w:ascii="宋体" w:eastAsia="宋体" w:hAnsi="宋体" w:cs="Times New Roman" w:hint="eastAsia"/>
          <w:sz w:val="24"/>
          <w:szCs w:val="24"/>
        </w:rPr>
        <w:t>系数</w:t>
      </w:r>
      <w:r w:rsidR="00582A50">
        <w:rPr>
          <w:rFonts w:ascii="宋体" w:eastAsia="宋体" w:hAnsi="宋体" w:cs="Times New Roman" w:hint="eastAsia"/>
          <w:sz w:val="24"/>
          <w:szCs w:val="24"/>
        </w:rPr>
        <w:t>上表现最好，均为正值，且其夏普</w:t>
      </w:r>
      <w:r w:rsidR="00A62179">
        <w:rPr>
          <w:rFonts w:ascii="宋体" w:eastAsia="宋体" w:hAnsi="宋体" w:cs="Times New Roman" w:hint="eastAsia"/>
          <w:sz w:val="24"/>
          <w:szCs w:val="24"/>
        </w:rPr>
        <w:t>系数</w:t>
      </w:r>
      <w:r w:rsidR="00582A50">
        <w:rPr>
          <w:rFonts w:ascii="宋体" w:eastAsia="宋体" w:hAnsi="宋体" w:cs="Times New Roman" w:hint="eastAsia"/>
          <w:sz w:val="24"/>
          <w:szCs w:val="24"/>
        </w:rPr>
        <w:t>值相比于其他三种投资策略较大 ，在收益、风险同时</w:t>
      </w:r>
      <w:proofErr w:type="gramStart"/>
      <w:r w:rsidR="00582A50">
        <w:rPr>
          <w:rFonts w:ascii="宋体" w:eastAsia="宋体" w:hAnsi="宋体" w:cs="Times New Roman" w:hint="eastAsia"/>
          <w:sz w:val="24"/>
          <w:szCs w:val="24"/>
        </w:rPr>
        <w:t>考量</w:t>
      </w:r>
      <w:proofErr w:type="gramEnd"/>
      <w:r w:rsidR="00582A50">
        <w:rPr>
          <w:rFonts w:ascii="宋体" w:eastAsia="宋体" w:hAnsi="宋体" w:cs="Times New Roman" w:hint="eastAsia"/>
          <w:sz w:val="24"/>
          <w:szCs w:val="24"/>
        </w:rPr>
        <w:t>的情况下，在线组合投资策略可以有效控制风险，提高收益。</w:t>
      </w:r>
    </w:p>
    <w:p w14:paraId="356E5F72" w14:textId="66505734" w:rsidR="008F40CE" w:rsidRDefault="008F40CE" w:rsidP="00102727">
      <w:pPr>
        <w:rPr>
          <w:rFonts w:ascii="宋体" w:eastAsia="宋体" w:hAnsi="宋体" w:cs="Times New Roman"/>
          <w:sz w:val="24"/>
          <w:szCs w:val="24"/>
        </w:rPr>
      </w:pPr>
    </w:p>
    <w:tbl>
      <w:tblPr>
        <w:tblW w:w="7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0"/>
        <w:gridCol w:w="960"/>
        <w:gridCol w:w="960"/>
        <w:gridCol w:w="960"/>
        <w:gridCol w:w="960"/>
        <w:gridCol w:w="960"/>
        <w:gridCol w:w="960"/>
      </w:tblGrid>
      <w:tr w:rsidR="00582A50" w:rsidRPr="00582A50" w14:paraId="1B7D55FE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7E987471" w14:textId="77777777" w:rsidR="00582A50" w:rsidRPr="00582A50" w:rsidRDefault="00582A50" w:rsidP="00582A5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B801F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2F742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881B2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87050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D8D78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D124C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21</w:t>
            </w:r>
          </w:p>
        </w:tc>
      </w:tr>
      <w:tr w:rsidR="00582A50" w:rsidRPr="00582A50" w14:paraId="39319577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3258A75F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黄金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19C6E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2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F021CD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4D6A7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F9815D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E4A07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ED646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362</w:t>
            </w:r>
          </w:p>
        </w:tc>
      </w:tr>
      <w:tr w:rsidR="00582A50" w:rsidRPr="00582A50" w14:paraId="0725DFD5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3E3FCC19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比特币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85BB11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6648CE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03C13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6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17D4D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6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4CF3A0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1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2B31E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638</w:t>
            </w:r>
          </w:p>
        </w:tc>
      </w:tr>
      <w:tr w:rsidR="00582A50" w:rsidRPr="00582A50" w14:paraId="6BC490C1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5308A659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gramStart"/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定常比例</w:t>
            </w:r>
            <w:proofErr w:type="gramEnd"/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投资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E2987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2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002243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2F490C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1209A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084F24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D0CFE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362</w:t>
            </w:r>
          </w:p>
        </w:tc>
      </w:tr>
      <w:tr w:rsidR="00582A50" w:rsidRPr="00582A50" w14:paraId="4468000E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6EF23306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在线组合投资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9C513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30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E44AF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1D21CE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0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A68C51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1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61C6E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18970F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05</w:t>
            </w:r>
          </w:p>
        </w:tc>
      </w:tr>
    </w:tbl>
    <w:p w14:paraId="77D584D5" w14:textId="3ABDCD75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</w:t>
      </w:r>
    </w:p>
    <w:p w14:paraId="43EC5A61" w14:textId="65F5DF76" w:rsidR="003506D1" w:rsidRDefault="0054533B" w:rsidP="003506D1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>
        <w:rPr>
          <w:rFonts w:ascii="宋体" w:eastAsia="宋体" w:hAnsi="宋体" w:cs="Times New Roman"/>
          <w:b/>
          <w:bCs/>
          <w:sz w:val="24"/>
          <w:szCs w:val="24"/>
        </w:rPr>
        <w:t>.4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流动性角度</w:t>
      </w:r>
      <w:r w:rsidR="00446BE2" w:rsidRPr="00286531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506D1" w14:paraId="3AC6B474" w14:textId="77777777" w:rsidTr="00531F2B">
        <w:tc>
          <w:tcPr>
            <w:tcW w:w="2074" w:type="dxa"/>
          </w:tcPr>
          <w:p w14:paraId="5D540B09" w14:textId="77777777" w:rsidR="003506D1" w:rsidRDefault="003506D1" w:rsidP="00531F2B">
            <w:pPr>
              <w:rPr>
                <w:rFonts w:ascii="宋体" w:eastAsia="宋体" w:hAnsi="宋体"/>
                <w:b/>
                <w:bCs/>
              </w:rPr>
            </w:pPr>
          </w:p>
        </w:tc>
        <w:tc>
          <w:tcPr>
            <w:tcW w:w="2074" w:type="dxa"/>
          </w:tcPr>
          <w:p w14:paraId="7C384344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黄金</w:t>
            </w:r>
          </w:p>
        </w:tc>
        <w:tc>
          <w:tcPr>
            <w:tcW w:w="2074" w:type="dxa"/>
          </w:tcPr>
          <w:p w14:paraId="1579703B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比特币</w:t>
            </w:r>
          </w:p>
        </w:tc>
        <w:tc>
          <w:tcPr>
            <w:tcW w:w="2074" w:type="dxa"/>
          </w:tcPr>
          <w:p w14:paraId="6ED349E4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组合投资</w:t>
            </w:r>
          </w:p>
        </w:tc>
      </w:tr>
      <w:tr w:rsidR="003506D1" w14:paraId="7762BA68" w14:textId="77777777" w:rsidTr="00531F2B">
        <w:tc>
          <w:tcPr>
            <w:tcW w:w="2074" w:type="dxa"/>
          </w:tcPr>
          <w:p w14:paraId="74058D18" w14:textId="77777777" w:rsidR="003506D1" w:rsidRDefault="003506D1" w:rsidP="00531F2B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lastRenderedPageBreak/>
              <w:t>收益</w:t>
            </w:r>
          </w:p>
        </w:tc>
        <w:tc>
          <w:tcPr>
            <w:tcW w:w="2074" w:type="dxa"/>
          </w:tcPr>
          <w:p w14:paraId="1402D273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  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8327</w:t>
            </w:r>
            <w:r>
              <w:rPr>
                <w:rFonts w:ascii="Times New Roman" w:eastAsia="宋体" w:hAnsi="Times New Roman" w:cs="Times New Roman" w:hint="eastAsia"/>
                <w:color w:val="000000"/>
                <w:sz w:val="21"/>
                <w:szCs w:val="21"/>
                <w:lang w:eastAsia="zh-CN"/>
              </w:rPr>
              <w:t>.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00</w:t>
            </w:r>
          </w:p>
        </w:tc>
        <w:tc>
          <w:tcPr>
            <w:tcW w:w="2074" w:type="dxa"/>
          </w:tcPr>
          <w:p w14:paraId="4B503BA7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</w:rPr>
              <w:t>38782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.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2074" w:type="dxa"/>
          </w:tcPr>
          <w:p w14:paraId="600D4025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   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72087</w:t>
            </w:r>
            <w:r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.6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1</w:t>
            </w:r>
          </w:p>
        </w:tc>
      </w:tr>
      <w:tr w:rsidR="003506D1" w14:paraId="34A58C5A" w14:textId="77777777" w:rsidTr="00531F2B">
        <w:tc>
          <w:tcPr>
            <w:tcW w:w="2074" w:type="dxa"/>
          </w:tcPr>
          <w:p w14:paraId="2196285C" w14:textId="77777777" w:rsidR="003506D1" w:rsidRDefault="003506D1" w:rsidP="00531F2B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交易次数</w:t>
            </w:r>
          </w:p>
        </w:tc>
        <w:tc>
          <w:tcPr>
            <w:tcW w:w="2074" w:type="dxa"/>
          </w:tcPr>
          <w:p w14:paraId="18971F93" w14:textId="77777777" w:rsidR="003506D1" w:rsidRPr="00D56DCD" w:rsidRDefault="003506D1" w:rsidP="00531F2B">
            <w:pPr>
              <w:rPr>
                <w:rFonts w:eastAsia="宋体"/>
                <w:lang w:eastAsia="zh-CN"/>
              </w:rPr>
            </w:pPr>
            <w:r w:rsidRPr="00D56DCD">
              <w:rPr>
                <w:rFonts w:eastAsia="宋体"/>
                <w:lang w:eastAsia="zh-CN"/>
              </w:rPr>
              <w:t xml:space="preserve">     </w:t>
            </w:r>
            <w:r>
              <w:rPr>
                <w:rFonts w:eastAsia="宋体" w:hint="eastAsia"/>
                <w:lang w:eastAsia="zh-CN"/>
              </w:rPr>
              <w:t>21</w:t>
            </w:r>
          </w:p>
        </w:tc>
        <w:tc>
          <w:tcPr>
            <w:tcW w:w="2074" w:type="dxa"/>
          </w:tcPr>
          <w:p w14:paraId="78A30F2F" w14:textId="77777777" w:rsidR="003506D1" w:rsidRPr="00D56DCD" w:rsidRDefault="003506D1" w:rsidP="00531F2B">
            <w:pPr>
              <w:rPr>
                <w:rFonts w:eastAsia="宋体"/>
                <w:lang w:eastAsia="zh-CN"/>
              </w:rPr>
            </w:pPr>
            <w:r w:rsidRPr="00D56DCD">
              <w:rPr>
                <w:rFonts w:eastAsia="宋体"/>
                <w:lang w:eastAsia="zh-CN"/>
              </w:rPr>
              <w:t xml:space="preserve">     </w:t>
            </w:r>
            <w:r>
              <w:rPr>
                <w:rFonts w:eastAsia="宋体" w:hint="eastAsia"/>
                <w:lang w:eastAsia="zh-CN"/>
              </w:rPr>
              <w:t>26</w:t>
            </w:r>
          </w:p>
        </w:tc>
        <w:tc>
          <w:tcPr>
            <w:tcW w:w="2074" w:type="dxa"/>
          </w:tcPr>
          <w:p w14:paraId="228A748A" w14:textId="77777777" w:rsidR="003506D1" w:rsidRPr="00D56DCD" w:rsidRDefault="003506D1" w:rsidP="00531F2B">
            <w:pPr>
              <w:ind w:firstLineChars="400" w:firstLine="960"/>
              <w:rPr>
                <w:rFonts w:eastAsia="宋体"/>
              </w:rPr>
            </w:pPr>
            <w:r>
              <w:rPr>
                <w:rFonts w:eastAsia="宋体" w:hint="eastAsia"/>
                <w:lang w:eastAsia="zh-CN"/>
              </w:rPr>
              <w:t>16</w:t>
            </w:r>
          </w:p>
        </w:tc>
      </w:tr>
    </w:tbl>
    <w:p w14:paraId="4E0637B4" w14:textId="77777777" w:rsidR="003506D1" w:rsidRPr="0048442F" w:rsidRDefault="003506D1" w:rsidP="003506D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组合投资交易次数较之只投资黄金少了5次，但是收益是只投资黄金收益的9倍。虽然组合投资的收益比不过只投资黄金的收益，但交易次数较之少了10次，有效避免了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投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过程中的一些风险，使得收益一直处于较为平稳的上升状态。</w:t>
      </w:r>
    </w:p>
    <w:p w14:paraId="1633ADBA" w14:textId="3A2634CC" w:rsidR="00446BE2" w:rsidRPr="003506D1" w:rsidRDefault="00582A50" w:rsidP="003506D1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通过对在线组合投资模型指导下的投资结果进行分析，此投资策略的收益性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较高，风险偏好系数选取为0</w:t>
      </w:r>
      <w:r w:rsidR="00A62179">
        <w:rPr>
          <w:rFonts w:ascii="宋体" w:eastAsia="宋体" w:hAnsi="宋体" w:cs="Times New Roman"/>
          <w:b/>
          <w:bCs/>
          <w:sz w:val="24"/>
          <w:szCs w:val="24"/>
        </w:rPr>
        <w:t>.6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，为风险偏好性投资类型，同时可以有效控制最大损失额度，夏普系数表现最好，资金流动性相对较高，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综合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比较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考虑了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以上投资指标，该投资模型为最优模型</w:t>
      </w:r>
      <w:r w:rsidRPr="003506D1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</w:p>
    <w:p w14:paraId="579C6C6B" w14:textId="248AADA7" w:rsidR="00446BE2" w:rsidRDefault="0054533B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9</w:t>
      </w:r>
      <w:r w:rsidR="00D64375">
        <w:rPr>
          <w:rFonts w:ascii="宋体" w:eastAsia="宋体" w:hAnsi="宋体" w:cs="Times New Roman" w:hint="eastAsia"/>
          <w:b/>
          <w:bCs/>
          <w:sz w:val="24"/>
          <w:szCs w:val="24"/>
        </w:rPr>
        <w:t>交易费用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>对模型的影响：</w:t>
      </w:r>
    </w:p>
    <w:p w14:paraId="722452A4" w14:textId="37653F75" w:rsidR="00D64375" w:rsidRDefault="00D64375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ab/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9.</w:t>
      </w:r>
      <w:r>
        <w:rPr>
          <w:rFonts w:ascii="宋体" w:eastAsia="宋体" w:hAnsi="宋体" w:cs="Times New Roman"/>
          <w:b/>
          <w:bCs/>
          <w:sz w:val="24"/>
          <w:szCs w:val="24"/>
        </w:rPr>
        <w:t>1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、策略对交易成本的敏感程度</w:t>
      </w:r>
    </w:p>
    <w:p w14:paraId="0BF34949" w14:textId="714A7C3C" w:rsidR="00EE196D" w:rsidRDefault="00EE196D" w:rsidP="00EE196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Pr="009F7C66">
        <w:rPr>
          <w:rFonts w:ascii="宋体" w:eastAsia="宋体" w:hAnsi="宋体" w:cs="Times New Roman" w:hint="eastAsia"/>
          <w:sz w:val="24"/>
          <w:szCs w:val="24"/>
        </w:rPr>
        <w:t>在一笔交易中，无论</w:t>
      </w:r>
      <w:r>
        <w:rPr>
          <w:rFonts w:ascii="宋体" w:eastAsia="宋体" w:hAnsi="宋体" w:cs="Times New Roman" w:hint="eastAsia"/>
          <w:sz w:val="24"/>
          <w:szCs w:val="24"/>
        </w:rPr>
        <w:t>是盈利或者亏损，都需要付出相应比例的佣金。故佣金值是一项长期影响交易进行的数据，而且佣金越高，交易人的收益一定会下降。但由于黄金和比特币市场价格波动的差异，不同的佣金比例对它们各自的影响程度也不尽相同。题设黄金，比特币的佣金分别为交易金额的1%和2%。为分析佣金对于模型的影响，我们取黄金的佣金比例为近似0，1%，5%，10%，比特币的佣金比例为近似0，1</w:t>
      </w:r>
      <w:r>
        <w:rPr>
          <w:rFonts w:ascii="宋体" w:eastAsia="宋体" w:hAnsi="宋体" w:cs="Times New Roman"/>
          <w:sz w:val="24"/>
          <w:szCs w:val="24"/>
        </w:rPr>
        <w:t>%,5%,10%</w:t>
      </w:r>
      <w:r>
        <w:rPr>
          <w:rFonts w:ascii="宋体" w:eastAsia="宋体" w:hAnsi="宋体" w:cs="Times New Roman" w:hint="eastAsia"/>
          <w:sz w:val="24"/>
          <w:szCs w:val="24"/>
        </w:rPr>
        <w:t>。我们依照上文建立的模型，分别在这些不同佣金比例下进行求解，求得在这些佣金比例的组合下分别对应的最终收益值，如下图所示</w:t>
      </w:r>
      <w:r w:rsidR="00D64375">
        <w:rPr>
          <w:rFonts w:ascii="宋体" w:eastAsia="宋体" w:hAnsi="宋体" w:cs="Times New Roman" w:hint="eastAsia"/>
          <w:sz w:val="24"/>
          <w:szCs w:val="24"/>
        </w:rPr>
        <w:t>(横轴代表黄金佣金变化，纵轴代表比特币佣金变化</w:t>
      </w:r>
      <w:r w:rsidR="00D64375">
        <w:rPr>
          <w:rFonts w:ascii="宋体" w:eastAsia="宋体" w:hAnsi="宋体" w:cs="Times New Roman"/>
          <w:sz w:val="24"/>
          <w:szCs w:val="24"/>
        </w:rPr>
        <w:t>)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0F4F2015" w14:textId="0C79EA96" w:rsidR="00EE196D" w:rsidRDefault="00EE196D" w:rsidP="00EE196D">
      <w:pPr>
        <w:rPr>
          <w:rFonts w:ascii="宋体" w:eastAsia="宋体" w:hAnsi="宋体" w:cs="Times New Roman"/>
          <w:noProof/>
          <w:sz w:val="24"/>
          <w:szCs w:val="24"/>
        </w:rPr>
      </w:pPr>
    </w:p>
    <w:tbl>
      <w:tblPr>
        <w:tblW w:w="7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0"/>
        <w:gridCol w:w="1580"/>
        <w:gridCol w:w="1580"/>
        <w:gridCol w:w="1580"/>
        <w:gridCol w:w="1580"/>
      </w:tblGrid>
      <w:tr w:rsidR="00D64375" w:rsidRPr="00D64375" w14:paraId="64004628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1B0AD713" w14:textId="77777777" w:rsidR="00D64375" w:rsidRPr="00D64375" w:rsidRDefault="00D64375" w:rsidP="00D64375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09E9BCF6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702E0AA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471B58B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494E82E4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</w:t>
            </w:r>
          </w:p>
        </w:tc>
      </w:tr>
      <w:tr w:rsidR="00D64375" w:rsidRPr="00D64375" w14:paraId="0D027699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9906ADB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4605D34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FE4614A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4489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775461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1627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90E19D9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1703.6</w:t>
            </w:r>
          </w:p>
        </w:tc>
      </w:tr>
      <w:tr w:rsidR="00D64375" w:rsidRPr="00D64375" w14:paraId="57915A11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28C7A1D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2357CA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8FC15DD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9DFC18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2899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080F8C9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7153</w:t>
            </w:r>
          </w:p>
        </w:tc>
      </w:tr>
      <w:tr w:rsidR="00D64375" w:rsidRPr="00D64375" w14:paraId="4976D0BF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E39168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F21A5B5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8DF1659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1694F71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8329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019664F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618</w:t>
            </w:r>
          </w:p>
        </w:tc>
      </w:tr>
      <w:tr w:rsidR="00D64375" w:rsidRPr="00D64375" w14:paraId="1DA02942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E330660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6888CA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F88E592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1DBD207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8329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9153507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451.8</w:t>
            </w:r>
          </w:p>
        </w:tc>
      </w:tr>
    </w:tbl>
    <w:p w14:paraId="2B388581" w14:textId="77777777" w:rsidR="006161AD" w:rsidRDefault="006161AD" w:rsidP="00EE196D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14:paraId="698E7FB2" w14:textId="518D0CFF" w:rsidR="00EE196D" w:rsidRDefault="00EE196D" w:rsidP="00EE196D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据图分析得，当比特币的佣金比例不变，黄金的佣金比例上升时，最终的收益会快速下降；而当黄金的佣金比例不变，比特币的佣金比例上升时，最终收益的变化并不像前一种情况剧烈。这是完全合理的，因为比特币有时的交易价格极大且市场价格波动大，故佣金对它的影响小于对黄金的。当两者的佣金都接近0时，最后的收益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价格比题设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情景高出将近五千美元，而当两者的佣金双双接近于10%时，最后的收益会变得很小，这也符合收益随佣金比例变动的一般规律。</w:t>
      </w:r>
    </w:p>
    <w:p w14:paraId="06A3C2CF" w14:textId="77777777" w:rsidR="006161AD" w:rsidRDefault="00EE196D" w:rsidP="006161AD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总之，佣金比例对黄金交易的影响</w:t>
      </w:r>
      <w:r w:rsidR="00D64375">
        <w:rPr>
          <w:rFonts w:ascii="宋体" w:eastAsia="宋体" w:hAnsi="宋体" w:cs="Times New Roman" w:hint="eastAsia"/>
          <w:sz w:val="24"/>
          <w:szCs w:val="24"/>
        </w:rPr>
        <w:t>远远大于</w:t>
      </w:r>
      <w:r>
        <w:rPr>
          <w:rFonts w:ascii="宋体" w:eastAsia="宋体" w:hAnsi="宋体" w:cs="Times New Roman" w:hint="eastAsia"/>
          <w:sz w:val="24"/>
          <w:szCs w:val="24"/>
        </w:rPr>
        <w:t>对比特币的</w:t>
      </w:r>
      <w:r w:rsidR="00D64375">
        <w:rPr>
          <w:rFonts w:ascii="宋体" w:eastAsia="宋体" w:hAnsi="宋体" w:cs="Times New Roman" w:hint="eastAsia"/>
          <w:sz w:val="24"/>
          <w:szCs w:val="24"/>
        </w:rPr>
        <w:t>影响</w:t>
      </w:r>
      <w:r>
        <w:rPr>
          <w:rFonts w:ascii="宋体" w:eastAsia="宋体" w:hAnsi="宋体" w:cs="Times New Roman" w:hint="eastAsia"/>
          <w:sz w:val="24"/>
          <w:szCs w:val="24"/>
        </w:rPr>
        <w:t>，且对组合投资模型</w:t>
      </w:r>
      <w:r w:rsidR="00D64375">
        <w:rPr>
          <w:rFonts w:ascii="宋体" w:eastAsia="宋体" w:hAnsi="宋体" w:cs="Times New Roman" w:hint="eastAsia"/>
          <w:sz w:val="24"/>
          <w:szCs w:val="24"/>
        </w:rPr>
        <w:t>的收益产生了巨大的影响。</w:t>
      </w:r>
    </w:p>
    <w:p w14:paraId="1E1BF226" w14:textId="37690A5D" w:rsidR="006161AD" w:rsidRPr="006161AD" w:rsidRDefault="0054533B" w:rsidP="006161AD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9.</w:t>
      </w:r>
      <w:r w:rsidR="006161AD">
        <w:rPr>
          <w:rFonts w:ascii="宋体" w:eastAsia="宋体" w:hAnsi="宋体" w:cs="Times New Roman"/>
          <w:sz w:val="24"/>
          <w:szCs w:val="24"/>
        </w:rPr>
        <w:t>2</w:t>
      </w:r>
      <w:r w:rsidR="006161AD">
        <w:rPr>
          <w:rFonts w:ascii="宋体" w:eastAsia="宋体" w:hAnsi="宋体" w:cs="Times New Roman" w:hint="eastAsia"/>
          <w:sz w:val="24"/>
          <w:szCs w:val="24"/>
        </w:rPr>
        <w:t>、</w:t>
      </w:r>
      <w:r w:rsidR="006161AD" w:rsidRPr="006161AD">
        <w:rPr>
          <w:rFonts w:ascii="宋体" w:eastAsia="宋体" w:hAnsi="宋体" w:cs="Times New Roman" w:hint="eastAsia"/>
          <w:sz w:val="24"/>
          <w:szCs w:val="24"/>
        </w:rPr>
        <w:t>交易成本对模型的影响</w:t>
      </w:r>
    </w:p>
    <w:p w14:paraId="7B010CFB" w14:textId="1A9C4A1E" w:rsidR="00D2721A" w:rsidRDefault="006161AD" w:rsidP="006161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交易成本在我们建立的模型中，主要影响投资比例以及投资实际金额</w:t>
      </w:r>
      <w:r w:rsidR="00D2721A">
        <w:rPr>
          <w:rFonts w:ascii="宋体" w:eastAsia="宋体" w:hAnsi="宋体" w:cs="Times New Roman" w:hint="eastAsia"/>
          <w:sz w:val="24"/>
          <w:szCs w:val="24"/>
        </w:rPr>
        <w:t>。投资比例的确定中，采用</w:t>
      </w:r>
      <w:proofErr w:type="gramStart"/>
      <w:r w:rsidR="00D2721A">
        <w:rPr>
          <w:rFonts w:ascii="宋体" w:eastAsia="宋体" w:hAnsi="宋体" w:cs="Times New Roman" w:hint="eastAsia"/>
          <w:sz w:val="24"/>
          <w:szCs w:val="24"/>
        </w:rPr>
        <w:t>含交易</w:t>
      </w:r>
      <w:proofErr w:type="gramEnd"/>
      <w:r w:rsidR="00D2721A">
        <w:rPr>
          <w:rFonts w:ascii="宋体" w:eastAsia="宋体" w:hAnsi="宋体" w:cs="Times New Roman" w:hint="eastAsia"/>
          <w:sz w:val="24"/>
          <w:szCs w:val="24"/>
        </w:rPr>
        <w:t>费用的在线组合投资模型，构建多目标规划算法，交易成本影响着约束条件以及目标函数的系数。交易费用改变，则收益率改变，为了达到最大收益以及最小风险，通过调整投资比例，寻找新的最优解。</w:t>
      </w:r>
    </w:p>
    <w:p w14:paraId="78D4271A" w14:textId="3BBBE2DC" w:rsidR="00D2721A" w:rsidRDefault="00D2721A" w:rsidP="006161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随着交易费用的提高，真正用于购买投资产品的金额将减少，单次投资收益也将减少。而交易费用提高，则交易次数相应减少，交易次数的减少对于收益性的影响具有</w:t>
      </w:r>
      <w:r w:rsidR="00384186">
        <w:rPr>
          <w:rFonts w:ascii="宋体" w:eastAsia="宋体" w:hAnsi="宋体" w:cs="Times New Roman" w:hint="eastAsia"/>
          <w:sz w:val="24"/>
          <w:szCs w:val="24"/>
        </w:rPr>
        <w:t>不确定性，投资风险也会随着增加。</w:t>
      </w:r>
    </w:p>
    <w:p w14:paraId="0815E89D" w14:textId="3B5A346B" w:rsidR="00D64375" w:rsidRPr="00D2721A" w:rsidRDefault="00D74F29" w:rsidP="00D64375">
      <w:pPr>
        <w:ind w:firstLine="48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lastRenderedPageBreak/>
        <w:drawing>
          <wp:inline distT="0" distB="0" distL="0" distR="0" wp14:anchorId="5A9A4DD5" wp14:editId="5B4EBCC0">
            <wp:extent cx="2469342" cy="1745672"/>
            <wp:effectExtent l="0" t="0" r="762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256" cy="1746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413B4" w14:textId="00CD5C44" w:rsidR="00B07563" w:rsidRDefault="00B07563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>10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、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模型优缺点以及改进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 w:rsidR="00446BE2"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</w:p>
    <w:p w14:paraId="2B23B57B" w14:textId="36BCFF92" w:rsidR="00E723E9" w:rsidRDefault="00E723E9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1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0.1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优点</w:t>
      </w:r>
    </w:p>
    <w:p w14:paraId="0BA542E8" w14:textId="74597C37" w:rsidR="00E723E9" w:rsidRDefault="00E723E9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充分利用历史交易数据，首先由投资者选择风险偏好系数（m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∈(0,1)</m:t>
        </m:r>
      </m:oMath>
      <w:r>
        <w:rPr>
          <w:rFonts w:ascii="宋体" w:eastAsia="宋体" w:hAnsi="宋体" w:cs="Times New Roman" w:hint="eastAsia"/>
          <w:b/>
          <w:bCs/>
          <w:sz w:val="24"/>
          <w:szCs w:val="24"/>
        </w:rPr>
        <w:t>），通过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费用的在线组合投资策略，得到投资比例最优解（</w:t>
      </w: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cs="Times New Roman" w:hint="eastAsia"/>
          <w:b/>
          <w:bCs/>
          <w:sz w:val="24"/>
          <w:szCs w:val="24"/>
        </w:rPr>
        <w:t>）,结合投资市场中经典的道氏理论，分析了道氏理论的缺点与不足，采用“双时间周期确认”原则对道氏理论进行改进,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对往期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数据长期趋势与中期趋势同时检测，把握最佳的购入或出售资产时机。</w:t>
      </w:r>
    </w:p>
    <w:p w14:paraId="27FF49A9" w14:textId="7E245A00" w:rsidR="00E723E9" w:rsidRDefault="00E723E9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1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0.2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缺点</w:t>
      </w:r>
    </w:p>
    <w:p w14:paraId="539DA2C4" w14:textId="4FDA5033" w:rsidR="00E723E9" w:rsidRDefault="00E723E9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前期投资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判断仅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根据中期趋势，利用道氏理论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监测购入或出售资产时机，交易日期把握具有一定的滞后性，导致前期投资盈利较少。只有当时间超过6</w:t>
      </w:r>
      <w:r w:rsidR="007A4172">
        <w:rPr>
          <w:rFonts w:ascii="宋体" w:eastAsia="宋体" w:hAnsi="宋体" w:cs="Times New Roman"/>
          <w:b/>
          <w:bCs/>
          <w:sz w:val="24"/>
          <w:szCs w:val="24"/>
        </w:rPr>
        <w:t>0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天，长期趋势逐渐清晰，投资进入投资收益期时，才具有良好的收益性。</w:t>
      </w:r>
    </w:p>
    <w:p w14:paraId="5B209F03" w14:textId="77777777" w:rsidR="000B666B" w:rsidRPr="007A4172" w:rsidRDefault="000B666B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6DCDAC8D" w14:textId="565A4B9B" w:rsidR="00756EED" w:rsidRDefault="007A4172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>10.3</w:t>
      </w:r>
      <w:r w:rsidR="0054533B">
        <w:rPr>
          <w:rFonts w:ascii="宋体" w:eastAsia="宋体" w:hAnsi="宋体" w:cs="Times New Roman" w:hint="eastAsia"/>
          <w:b/>
          <w:bCs/>
          <w:sz w:val="24"/>
          <w:szCs w:val="24"/>
        </w:rPr>
        <w:t>模型优化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方向</w:t>
      </w:r>
    </w:p>
    <w:p w14:paraId="3860621B" w14:textId="77777777" w:rsidR="0054533B" w:rsidRDefault="0054533B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55870065" w14:textId="77777777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选取更合适的观察周期</w:t>
      </w:r>
    </w:p>
    <w:p w14:paraId="4D2ABE04" w14:textId="77777777" w:rsidR="0054533B" w:rsidRDefault="0054533B" w:rsidP="0054533B"/>
    <w:p w14:paraId="6082C536" w14:textId="35C7839A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风险偏好系数</w:t>
      </w:r>
      <w:r w:rsidR="006522B2">
        <w:rPr>
          <w:rFonts w:hint="eastAsia"/>
        </w:rPr>
        <w:t>的选择</w:t>
      </w:r>
    </w:p>
    <w:p w14:paraId="5447C139" w14:textId="77777777" w:rsidR="0054533B" w:rsidRDefault="0054533B" w:rsidP="0054533B"/>
    <w:p w14:paraId="69EFDF41" w14:textId="77777777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优化算法结构</w:t>
      </w:r>
    </w:p>
    <w:p w14:paraId="7CDE631B" w14:textId="77777777" w:rsidR="0054533B" w:rsidRDefault="0054533B" w:rsidP="0054533B"/>
    <w:p w14:paraId="5059F60E" w14:textId="46378E1C" w:rsidR="0044355F" w:rsidRDefault="0044355F" w:rsidP="0054533B">
      <w:r>
        <w:rPr>
          <w:rFonts w:hint="eastAsia"/>
        </w:rPr>
        <w:t>1</w:t>
      </w:r>
      <w:r w:rsidR="007A4172">
        <w:t>1</w:t>
      </w:r>
      <w:r>
        <w:rPr>
          <w:rFonts w:hint="eastAsia"/>
        </w:rPr>
        <w:t>、备忘录</w:t>
      </w:r>
    </w:p>
    <w:p w14:paraId="5C539A84" w14:textId="4F1BDE0C" w:rsidR="007A4172" w:rsidRDefault="007A4172" w:rsidP="0054533B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我们的投资策略为：首先判断</w:t>
      </w:r>
    </w:p>
    <w:p w14:paraId="7211A53E" w14:textId="5EAEEB45" w:rsidR="00B07563" w:rsidRDefault="00B07563" w:rsidP="0054533B"/>
    <w:p w14:paraId="77849286" w14:textId="33F6246E" w:rsidR="000B666B" w:rsidRDefault="000B666B" w:rsidP="0054533B"/>
    <w:p w14:paraId="04E04C48" w14:textId="77777777" w:rsidR="000B666B" w:rsidRDefault="000B666B" w:rsidP="0054533B"/>
    <w:p w14:paraId="2B8EC1A9" w14:textId="6CAAE8F5" w:rsidR="0054533B" w:rsidRDefault="0054533B" w:rsidP="0054533B">
      <w:pPr>
        <w:sectPr w:rsidR="0054533B" w:rsidSect="00B35D08">
          <w:headerReference w:type="default" r:id="rId4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</w:rPr>
        <w:t>1</w:t>
      </w:r>
      <w:r w:rsidR="00B07563">
        <w:t>3</w:t>
      </w:r>
      <w:r>
        <w:rPr>
          <w:rFonts w:hint="eastAsia"/>
        </w:rPr>
        <w:t>、参考</w:t>
      </w:r>
      <w:r w:rsidR="006C10DB">
        <w:rPr>
          <w:rFonts w:hint="eastAsia"/>
        </w:rPr>
        <w:t>文献</w:t>
      </w:r>
    </w:p>
    <w:p w14:paraId="4C6F8F56" w14:textId="77777777" w:rsidR="00776516" w:rsidRPr="00254EC5" w:rsidRDefault="00776516" w:rsidP="006C10DB"/>
    <w:sectPr w:rsidR="00776516" w:rsidRPr="00254EC5" w:rsidSect="00B35D08">
      <w:head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715499" w14:textId="77777777" w:rsidR="0033083B" w:rsidRDefault="0033083B" w:rsidP="00756EED">
      <w:r>
        <w:separator/>
      </w:r>
    </w:p>
  </w:endnote>
  <w:endnote w:type="continuationSeparator" w:id="0">
    <w:p w14:paraId="6E7F5F0E" w14:textId="77777777" w:rsidR="0033083B" w:rsidRDefault="0033083B" w:rsidP="00756E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4CFCE" w14:textId="77777777" w:rsidR="0033083B" w:rsidRDefault="0033083B" w:rsidP="00756EED">
      <w:r>
        <w:separator/>
      </w:r>
    </w:p>
  </w:footnote>
  <w:footnote w:type="continuationSeparator" w:id="0">
    <w:p w14:paraId="200FF458" w14:textId="77777777" w:rsidR="0033083B" w:rsidRDefault="0033083B" w:rsidP="00756E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63CF98" w14:textId="77777777" w:rsidR="00CA5643" w:rsidRDefault="00CA5643" w:rsidP="00E85789">
    <w:pPr>
      <w:pStyle w:val="a3"/>
    </w:pPr>
    <w:r>
      <w:rPr>
        <w:rStyle w:val="a7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59D36" w14:textId="7CFB4745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 w:rsidR="00275FB4">
      <w:rPr>
        <w:rFonts w:ascii="Times New Roman" w:hAnsi="Times New Roman" w:cs="Times New Roman"/>
        <w:b/>
        <w:bCs/>
        <w:sz w:val="21"/>
        <w:szCs w:val="21"/>
      </w:rPr>
      <w:t>2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5D3D9" w14:textId="052383A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5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8C6B42" w14:textId="17286BF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6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8B00B6"/>
    <w:multiLevelType w:val="hybridMultilevel"/>
    <w:tmpl w:val="BA3054E6"/>
    <w:lvl w:ilvl="0" w:tplc="632263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B345E6E"/>
    <w:multiLevelType w:val="hybridMultilevel"/>
    <w:tmpl w:val="04187778"/>
    <w:lvl w:ilvl="0" w:tplc="02747968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4FC2815"/>
    <w:multiLevelType w:val="hybridMultilevel"/>
    <w:tmpl w:val="F796CC1E"/>
    <w:lvl w:ilvl="0" w:tplc="5A84E9E8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564618A"/>
    <w:multiLevelType w:val="hybridMultilevel"/>
    <w:tmpl w:val="8EC6C40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667653B"/>
    <w:multiLevelType w:val="hybridMultilevel"/>
    <w:tmpl w:val="CD000DE2"/>
    <w:lvl w:ilvl="0" w:tplc="29F4F9B8">
      <w:start w:val="1"/>
      <w:numFmt w:val="decimal"/>
      <w:lvlText w:val="%1、"/>
      <w:lvlJc w:val="left"/>
      <w:pPr>
        <w:ind w:left="121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2" w:hanging="420"/>
      </w:pPr>
    </w:lvl>
    <w:lvl w:ilvl="2" w:tplc="0409001B" w:tentative="1">
      <w:start w:val="1"/>
      <w:numFmt w:val="lowerRoman"/>
      <w:lvlText w:val="%3."/>
      <w:lvlJc w:val="right"/>
      <w:pPr>
        <w:ind w:left="1752" w:hanging="420"/>
      </w:pPr>
    </w:lvl>
    <w:lvl w:ilvl="3" w:tplc="0409000F" w:tentative="1">
      <w:start w:val="1"/>
      <w:numFmt w:val="decimal"/>
      <w:lvlText w:val="%4."/>
      <w:lvlJc w:val="left"/>
      <w:pPr>
        <w:ind w:left="2172" w:hanging="420"/>
      </w:pPr>
    </w:lvl>
    <w:lvl w:ilvl="4" w:tplc="04090019" w:tentative="1">
      <w:start w:val="1"/>
      <w:numFmt w:val="lowerLetter"/>
      <w:lvlText w:val="%5)"/>
      <w:lvlJc w:val="left"/>
      <w:pPr>
        <w:ind w:left="2592" w:hanging="420"/>
      </w:pPr>
    </w:lvl>
    <w:lvl w:ilvl="5" w:tplc="0409001B" w:tentative="1">
      <w:start w:val="1"/>
      <w:numFmt w:val="lowerRoman"/>
      <w:lvlText w:val="%6."/>
      <w:lvlJc w:val="right"/>
      <w:pPr>
        <w:ind w:left="3012" w:hanging="420"/>
      </w:pPr>
    </w:lvl>
    <w:lvl w:ilvl="6" w:tplc="0409000F" w:tentative="1">
      <w:start w:val="1"/>
      <w:numFmt w:val="decimal"/>
      <w:lvlText w:val="%7."/>
      <w:lvlJc w:val="left"/>
      <w:pPr>
        <w:ind w:left="3432" w:hanging="420"/>
      </w:pPr>
    </w:lvl>
    <w:lvl w:ilvl="7" w:tplc="04090019" w:tentative="1">
      <w:start w:val="1"/>
      <w:numFmt w:val="lowerLetter"/>
      <w:lvlText w:val="%8)"/>
      <w:lvlJc w:val="left"/>
      <w:pPr>
        <w:ind w:left="3852" w:hanging="420"/>
      </w:pPr>
    </w:lvl>
    <w:lvl w:ilvl="8" w:tplc="0409001B" w:tentative="1">
      <w:start w:val="1"/>
      <w:numFmt w:val="lowerRoman"/>
      <w:lvlText w:val="%9."/>
      <w:lvlJc w:val="right"/>
      <w:pPr>
        <w:ind w:left="4272" w:hanging="420"/>
      </w:pPr>
    </w:lvl>
  </w:abstractNum>
  <w:abstractNum w:abstractNumId="5" w15:restartNumberingAfterBreak="0">
    <w:nsid w:val="573D167B"/>
    <w:multiLevelType w:val="hybridMultilevel"/>
    <w:tmpl w:val="E37457D4"/>
    <w:lvl w:ilvl="0" w:tplc="8034ED94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BDE1986"/>
    <w:multiLevelType w:val="hybridMultilevel"/>
    <w:tmpl w:val="6D7A7AE2"/>
    <w:lvl w:ilvl="0" w:tplc="45A4F95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E521872"/>
    <w:multiLevelType w:val="hybridMultilevel"/>
    <w:tmpl w:val="5ED2FDBA"/>
    <w:lvl w:ilvl="0" w:tplc="C6D42BD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4774A2A"/>
    <w:multiLevelType w:val="hybridMultilevel"/>
    <w:tmpl w:val="BC3840E2"/>
    <w:lvl w:ilvl="0" w:tplc="6082C9A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20172F"/>
    <w:multiLevelType w:val="multilevel"/>
    <w:tmpl w:val="8CA4FD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7"/>
  </w:num>
  <w:num w:numId="6">
    <w:abstractNumId w:val="6"/>
  </w:num>
  <w:num w:numId="7">
    <w:abstractNumId w:val="0"/>
  </w:num>
  <w:num w:numId="8">
    <w:abstractNumId w:val="5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EED"/>
    <w:rsid w:val="00013958"/>
    <w:rsid w:val="000271F2"/>
    <w:rsid w:val="00042661"/>
    <w:rsid w:val="00051BEB"/>
    <w:rsid w:val="000613D6"/>
    <w:rsid w:val="0007033C"/>
    <w:rsid w:val="000707A1"/>
    <w:rsid w:val="0007286A"/>
    <w:rsid w:val="000744E2"/>
    <w:rsid w:val="00097685"/>
    <w:rsid w:val="000A295A"/>
    <w:rsid w:val="000A4838"/>
    <w:rsid w:val="000A60A8"/>
    <w:rsid w:val="000B666B"/>
    <w:rsid w:val="000D3B1B"/>
    <w:rsid w:val="0010189F"/>
    <w:rsid w:val="00101DC5"/>
    <w:rsid w:val="001025B5"/>
    <w:rsid w:val="00102727"/>
    <w:rsid w:val="00102EC6"/>
    <w:rsid w:val="0012500D"/>
    <w:rsid w:val="00130F0C"/>
    <w:rsid w:val="00135055"/>
    <w:rsid w:val="00142891"/>
    <w:rsid w:val="00143B50"/>
    <w:rsid w:val="00145B57"/>
    <w:rsid w:val="00146987"/>
    <w:rsid w:val="00161A5B"/>
    <w:rsid w:val="001669D4"/>
    <w:rsid w:val="00185CE2"/>
    <w:rsid w:val="001862FA"/>
    <w:rsid w:val="00186C34"/>
    <w:rsid w:val="00197833"/>
    <w:rsid w:val="001A3D0D"/>
    <w:rsid w:val="001A4425"/>
    <w:rsid w:val="001B215D"/>
    <w:rsid w:val="001C3BEB"/>
    <w:rsid w:val="001C4380"/>
    <w:rsid w:val="001E35FA"/>
    <w:rsid w:val="001F1948"/>
    <w:rsid w:val="001F6E6C"/>
    <w:rsid w:val="00206300"/>
    <w:rsid w:val="002075AC"/>
    <w:rsid w:val="00214C3B"/>
    <w:rsid w:val="00230E43"/>
    <w:rsid w:val="00232D24"/>
    <w:rsid w:val="00237C03"/>
    <w:rsid w:val="0024486D"/>
    <w:rsid w:val="00252D0B"/>
    <w:rsid w:val="00254EC5"/>
    <w:rsid w:val="00260058"/>
    <w:rsid w:val="00263116"/>
    <w:rsid w:val="00267786"/>
    <w:rsid w:val="00275FB4"/>
    <w:rsid w:val="002769F0"/>
    <w:rsid w:val="002825BD"/>
    <w:rsid w:val="002845AF"/>
    <w:rsid w:val="00285EC3"/>
    <w:rsid w:val="002918BA"/>
    <w:rsid w:val="0029391A"/>
    <w:rsid w:val="002E4492"/>
    <w:rsid w:val="002E5109"/>
    <w:rsid w:val="002F0266"/>
    <w:rsid w:val="002F208C"/>
    <w:rsid w:val="002F2F3C"/>
    <w:rsid w:val="002F3039"/>
    <w:rsid w:val="002F426B"/>
    <w:rsid w:val="002F5C08"/>
    <w:rsid w:val="003073EA"/>
    <w:rsid w:val="00311D21"/>
    <w:rsid w:val="00314D68"/>
    <w:rsid w:val="0033083B"/>
    <w:rsid w:val="003309F6"/>
    <w:rsid w:val="003506D1"/>
    <w:rsid w:val="0035492F"/>
    <w:rsid w:val="003642E7"/>
    <w:rsid w:val="00384186"/>
    <w:rsid w:val="00395AA2"/>
    <w:rsid w:val="003B1C5A"/>
    <w:rsid w:val="003B5EA2"/>
    <w:rsid w:val="003C2F54"/>
    <w:rsid w:val="003D4500"/>
    <w:rsid w:val="003E7B19"/>
    <w:rsid w:val="003F5025"/>
    <w:rsid w:val="003F68B8"/>
    <w:rsid w:val="004010F6"/>
    <w:rsid w:val="00403CFF"/>
    <w:rsid w:val="00415750"/>
    <w:rsid w:val="0041740E"/>
    <w:rsid w:val="00421AD6"/>
    <w:rsid w:val="0043742F"/>
    <w:rsid w:val="0044355F"/>
    <w:rsid w:val="004469EF"/>
    <w:rsid w:val="00446BE2"/>
    <w:rsid w:val="00454047"/>
    <w:rsid w:val="00467EEC"/>
    <w:rsid w:val="00485DE2"/>
    <w:rsid w:val="004C4D9C"/>
    <w:rsid w:val="004D2F4C"/>
    <w:rsid w:val="004E6D7F"/>
    <w:rsid w:val="004F0E17"/>
    <w:rsid w:val="00515E46"/>
    <w:rsid w:val="005222E0"/>
    <w:rsid w:val="00525DEC"/>
    <w:rsid w:val="00531D00"/>
    <w:rsid w:val="0053569F"/>
    <w:rsid w:val="00543079"/>
    <w:rsid w:val="0054533B"/>
    <w:rsid w:val="00551F15"/>
    <w:rsid w:val="00560177"/>
    <w:rsid w:val="00563235"/>
    <w:rsid w:val="00572F94"/>
    <w:rsid w:val="00582A50"/>
    <w:rsid w:val="00587E48"/>
    <w:rsid w:val="0059240D"/>
    <w:rsid w:val="00594AB2"/>
    <w:rsid w:val="005B17CC"/>
    <w:rsid w:val="005C61A3"/>
    <w:rsid w:val="005D01FB"/>
    <w:rsid w:val="005D1B52"/>
    <w:rsid w:val="005E4525"/>
    <w:rsid w:val="006161AD"/>
    <w:rsid w:val="00634B7D"/>
    <w:rsid w:val="006522B2"/>
    <w:rsid w:val="00665C88"/>
    <w:rsid w:val="0066716C"/>
    <w:rsid w:val="00667E66"/>
    <w:rsid w:val="00686908"/>
    <w:rsid w:val="00691B13"/>
    <w:rsid w:val="006A7FED"/>
    <w:rsid w:val="006C10DB"/>
    <w:rsid w:val="006C2E93"/>
    <w:rsid w:val="006F0A81"/>
    <w:rsid w:val="00712073"/>
    <w:rsid w:val="007171B0"/>
    <w:rsid w:val="007212F9"/>
    <w:rsid w:val="00722478"/>
    <w:rsid w:val="007324A3"/>
    <w:rsid w:val="00733734"/>
    <w:rsid w:val="00756EED"/>
    <w:rsid w:val="00765BE7"/>
    <w:rsid w:val="00776516"/>
    <w:rsid w:val="00780D1C"/>
    <w:rsid w:val="00784F15"/>
    <w:rsid w:val="0078547F"/>
    <w:rsid w:val="007A4172"/>
    <w:rsid w:val="007A561C"/>
    <w:rsid w:val="007B5D31"/>
    <w:rsid w:val="007D5D5A"/>
    <w:rsid w:val="007D6986"/>
    <w:rsid w:val="007E7EC0"/>
    <w:rsid w:val="007F0A80"/>
    <w:rsid w:val="007F5C97"/>
    <w:rsid w:val="008022FA"/>
    <w:rsid w:val="00811123"/>
    <w:rsid w:val="00820520"/>
    <w:rsid w:val="008227CF"/>
    <w:rsid w:val="00830C2D"/>
    <w:rsid w:val="00832A26"/>
    <w:rsid w:val="008458D2"/>
    <w:rsid w:val="008479ED"/>
    <w:rsid w:val="008502B0"/>
    <w:rsid w:val="00850620"/>
    <w:rsid w:val="008512E8"/>
    <w:rsid w:val="00871F34"/>
    <w:rsid w:val="00880D80"/>
    <w:rsid w:val="00883AA5"/>
    <w:rsid w:val="00886B4C"/>
    <w:rsid w:val="008A0FD7"/>
    <w:rsid w:val="008A3410"/>
    <w:rsid w:val="008B2B13"/>
    <w:rsid w:val="008B3416"/>
    <w:rsid w:val="008B3CF9"/>
    <w:rsid w:val="008D3DD1"/>
    <w:rsid w:val="008E5403"/>
    <w:rsid w:val="008F08A2"/>
    <w:rsid w:val="008F1A55"/>
    <w:rsid w:val="008F40CE"/>
    <w:rsid w:val="009030F4"/>
    <w:rsid w:val="00911A54"/>
    <w:rsid w:val="00912240"/>
    <w:rsid w:val="00925B8B"/>
    <w:rsid w:val="00927136"/>
    <w:rsid w:val="00953A81"/>
    <w:rsid w:val="00967579"/>
    <w:rsid w:val="0098231F"/>
    <w:rsid w:val="0098475A"/>
    <w:rsid w:val="00985C02"/>
    <w:rsid w:val="009B73DF"/>
    <w:rsid w:val="009C5ADE"/>
    <w:rsid w:val="009E5ECD"/>
    <w:rsid w:val="00A03049"/>
    <w:rsid w:val="00A05B6F"/>
    <w:rsid w:val="00A23778"/>
    <w:rsid w:val="00A3288E"/>
    <w:rsid w:val="00A330DB"/>
    <w:rsid w:val="00A35019"/>
    <w:rsid w:val="00A350BD"/>
    <w:rsid w:val="00A36E88"/>
    <w:rsid w:val="00A37618"/>
    <w:rsid w:val="00A4348C"/>
    <w:rsid w:val="00A441C7"/>
    <w:rsid w:val="00A53C16"/>
    <w:rsid w:val="00A62179"/>
    <w:rsid w:val="00A629AF"/>
    <w:rsid w:val="00A63341"/>
    <w:rsid w:val="00A707E5"/>
    <w:rsid w:val="00A72D30"/>
    <w:rsid w:val="00A94E55"/>
    <w:rsid w:val="00AB6D69"/>
    <w:rsid w:val="00AE5BDF"/>
    <w:rsid w:val="00AE5E52"/>
    <w:rsid w:val="00AE73B1"/>
    <w:rsid w:val="00B012D8"/>
    <w:rsid w:val="00B07563"/>
    <w:rsid w:val="00B107A1"/>
    <w:rsid w:val="00B216A4"/>
    <w:rsid w:val="00B35D08"/>
    <w:rsid w:val="00B36F2E"/>
    <w:rsid w:val="00B41172"/>
    <w:rsid w:val="00B46EE9"/>
    <w:rsid w:val="00B56705"/>
    <w:rsid w:val="00B61A8C"/>
    <w:rsid w:val="00B951A2"/>
    <w:rsid w:val="00BA5779"/>
    <w:rsid w:val="00BB57A9"/>
    <w:rsid w:val="00BC5263"/>
    <w:rsid w:val="00BE1A73"/>
    <w:rsid w:val="00BE5790"/>
    <w:rsid w:val="00C006C2"/>
    <w:rsid w:val="00C04552"/>
    <w:rsid w:val="00C1573F"/>
    <w:rsid w:val="00C35948"/>
    <w:rsid w:val="00C35C1D"/>
    <w:rsid w:val="00C451EB"/>
    <w:rsid w:val="00C475ED"/>
    <w:rsid w:val="00C52EE7"/>
    <w:rsid w:val="00C60D38"/>
    <w:rsid w:val="00C621C4"/>
    <w:rsid w:val="00C76FF4"/>
    <w:rsid w:val="00C965BC"/>
    <w:rsid w:val="00CA187F"/>
    <w:rsid w:val="00CA5643"/>
    <w:rsid w:val="00CC6594"/>
    <w:rsid w:val="00CC6692"/>
    <w:rsid w:val="00CC7615"/>
    <w:rsid w:val="00CC7D87"/>
    <w:rsid w:val="00CD31CF"/>
    <w:rsid w:val="00D13034"/>
    <w:rsid w:val="00D13667"/>
    <w:rsid w:val="00D14CBC"/>
    <w:rsid w:val="00D16C56"/>
    <w:rsid w:val="00D268D7"/>
    <w:rsid w:val="00D2721A"/>
    <w:rsid w:val="00D31636"/>
    <w:rsid w:val="00D50F82"/>
    <w:rsid w:val="00D52131"/>
    <w:rsid w:val="00D54AEB"/>
    <w:rsid w:val="00D64375"/>
    <w:rsid w:val="00D74F29"/>
    <w:rsid w:val="00D76EE2"/>
    <w:rsid w:val="00D77B50"/>
    <w:rsid w:val="00D81D58"/>
    <w:rsid w:val="00D84E43"/>
    <w:rsid w:val="00D8712A"/>
    <w:rsid w:val="00DA4CAB"/>
    <w:rsid w:val="00DA6F01"/>
    <w:rsid w:val="00DB0771"/>
    <w:rsid w:val="00DB3431"/>
    <w:rsid w:val="00DC3243"/>
    <w:rsid w:val="00DD19C1"/>
    <w:rsid w:val="00DD3B91"/>
    <w:rsid w:val="00DE3CD9"/>
    <w:rsid w:val="00DF1769"/>
    <w:rsid w:val="00E0662C"/>
    <w:rsid w:val="00E11B9A"/>
    <w:rsid w:val="00E1250C"/>
    <w:rsid w:val="00E31086"/>
    <w:rsid w:val="00E46EAD"/>
    <w:rsid w:val="00E723E9"/>
    <w:rsid w:val="00E84489"/>
    <w:rsid w:val="00E9129D"/>
    <w:rsid w:val="00E965DE"/>
    <w:rsid w:val="00EB4A2D"/>
    <w:rsid w:val="00EE196D"/>
    <w:rsid w:val="00EE1F58"/>
    <w:rsid w:val="00EE2DD5"/>
    <w:rsid w:val="00EF6B03"/>
    <w:rsid w:val="00F04EE6"/>
    <w:rsid w:val="00F16D1B"/>
    <w:rsid w:val="00F27AC4"/>
    <w:rsid w:val="00F336A4"/>
    <w:rsid w:val="00F4164F"/>
    <w:rsid w:val="00F75125"/>
    <w:rsid w:val="00F80EA9"/>
    <w:rsid w:val="00F91FCD"/>
    <w:rsid w:val="00FB7A7F"/>
    <w:rsid w:val="00FE0961"/>
    <w:rsid w:val="00FE4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6AC73A"/>
  <w15:chartTrackingRefBased/>
  <w15:docId w15:val="{C94A2D8D-9BA9-42BA-AC16-13F997A4B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6E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6E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6E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6EED"/>
    <w:rPr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CA5643"/>
  </w:style>
  <w:style w:type="table" w:styleId="a8">
    <w:name w:val="Table Grid"/>
    <w:basedOn w:val="a1"/>
    <w:uiPriority w:val="39"/>
    <w:rsid w:val="00CA5643"/>
    <w:pPr>
      <w:widowControl/>
      <w:jc w:val="left"/>
    </w:pPr>
    <w:rPr>
      <w:rFonts w:ascii="Times New Roman" w:hAnsi="Times New Roman" w:cs="Times New Roman"/>
      <w:kern w:val="0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275FB4"/>
    <w:pPr>
      <w:ind w:firstLineChars="200" w:firstLine="420"/>
    </w:pPr>
  </w:style>
  <w:style w:type="paragraph" w:styleId="HTML">
    <w:name w:val="HTML Preformatted"/>
    <w:basedOn w:val="a"/>
    <w:link w:val="HTML0"/>
    <w:uiPriority w:val="99"/>
    <w:unhideWhenUsed/>
    <w:rsid w:val="003506D1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rsid w:val="003506D1"/>
    <w:rPr>
      <w:rFonts w:ascii="Courier New" w:hAnsi="Courier New" w:cs="Courier New"/>
      <w:sz w:val="20"/>
      <w:szCs w:val="20"/>
    </w:rPr>
  </w:style>
  <w:style w:type="character" w:styleId="aa">
    <w:name w:val="Placeholder Text"/>
    <w:basedOn w:val="a0"/>
    <w:uiPriority w:val="99"/>
    <w:semiHidden/>
    <w:rsid w:val="00AE73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60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0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jpeg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jpeg"/><Relationship Id="rId42" Type="http://schemas.openxmlformats.org/officeDocument/2006/relationships/image" Target="media/image25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jpeg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9.png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png"/><Relationship Id="rId44" Type="http://schemas.openxmlformats.org/officeDocument/2006/relationships/image" Target="media/image27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8.jpeg"/><Relationship Id="rId43" Type="http://schemas.openxmlformats.org/officeDocument/2006/relationships/image" Target="media/image26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ADAD3-909F-4DE8-9239-93AD81551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1922</Words>
  <Characters>10962</Characters>
  <Application>Microsoft Office Word</Application>
  <DocSecurity>0</DocSecurity>
  <Lines>91</Lines>
  <Paragraphs>25</Paragraphs>
  <ScaleCrop>false</ScaleCrop>
  <Company/>
  <LinksUpToDate>false</LinksUpToDate>
  <CharactersWithSpaces>12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632150823@qq.com</dc:creator>
  <cp:keywords/>
  <dc:description/>
  <cp:lastModifiedBy>李 华龙</cp:lastModifiedBy>
  <cp:revision>2</cp:revision>
  <dcterms:created xsi:type="dcterms:W3CDTF">2022-02-21T02:18:00Z</dcterms:created>
  <dcterms:modified xsi:type="dcterms:W3CDTF">2022-02-2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